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05T03:00:36.0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4 10254 133,'0'0'91,"0"0"-91,0 0 1,0 0-1,0 0 87,0 0-25,0 0 10,52-1-10,-40-1 4,0-3-12,-3 2-27,1 3-5,-2 0-3,-1 0-19,1 0 0,4 0 0,-1 0 20,7 0 3,2 0 9,4 0-12,3 0 11,1 0-15,2 0-3,3 0-2,-1-6-9,3 0 6,-1-3-8,2 5 1,-1-2-1,3 0-1,-1 2 1,2 1 0,0-1 0,-3 2 1,1-3-1,0 2 0,0 0 0,-1 0 0,-2 2 0,2-1 0,2 2 0,0 0 0,4-3-1,6-1 1,1-1 0,5-3 0,2-2 1,1-4 0,1 2-1,-1-2 9,4 1-8,-2 2 0,-1 1 0,1 3 6,-1 2-6,1 1-1,-3 1 0,2 0 1,0-2-1,2 0 6,4 1-5,2-4 8,16 0-8,13-3 6,-7 1 2,-8 1-9,-11 4 10,-12 0-9,7 0 0,10 0 0,3 2 0,-2-2 6,-1 1-7,1-1-7,-3 2 7,0-2 0,-1 1 8,-3-1-8,4 3-10,-2-1 10,0 0 1,1 3-1,1 0-1,-1 0 1,1 0-1,2 0 1,12 3 1,16 2-1,15-2-2,4-3 2,-9 0 0,-10 0-6,-13 0 5,2-7 1,0 2-10,-14 0 10,-12-2-1,-12 2 1,-6 0 0,12-3 0,10 0 0,8-3-1,2 2 1,-2-1 1,-2 0-1,-1 2 0,-4 2 0,1-2 1,-2 2 0,1 0-1,12-1 1,15-2-2,-9-1 2,-8 0 5,0 0-4,-2-2 5,22 1 2,11 0-8,-6 2 12,-13 4-6,-10 3-7,0-1 2,-2 1-2,3 0 0,0 1 1,-1 0-1,-12 1 0,-12 0 1,-12 0 0,-5 0 12,8 0-5,6 0-7,8 0 7,-3 0-7,-2 4-1,0 3 0,-1 1 2,-1 1-2,-1 0 0,1 4-1,-3-4 1,1 2 0,0 0 0,-3 1 0,1 0 2,0 1-2,0 1 1,2 0-1,0-1-5,1 1 5,0-2 1,-4 0 1,5 0-1,-1-3 2,1-1-3,0 1 2,2-3-2,2 1 1,-1-3-1,0-1 0,2 0 1,1-3 0,-2 0 0,4 0 1,1 0 9,-2-1-9,7-6 11,0-3 8,3-4-9,-2 0-11,-2 0 9,-2 0-7,-5 1 3,-5 0 4,-5 1-10,1 0 1,-4 0 6,-3 2-5,-2-1 0,-4 0-1,0 0-1,-5 2 6,-3-2-6,-2 4 1,-3 0 0,-2 1-1,-1 0 0,1 3 0,2-1 0,-2 0 0,5 1 0,1 0 0,4-4 0,2 3 7,4-1-1,3-1-5,0 1 1,5 2 5,-3-2-7,2 1 7,-2-1-7,2 2 0,0-3 0,5-2 0,4 0 1,3-1 1,4-3-1,-2 0 9,1 2-9,-2-2 5,-4 3-6,-2 3-1,-3 2 1,-5 2-1,-1 2 0,-3 0 1,0 0-1,2 0 1,3 0 0,1-3 1,5-2 0,-1 0 12,-2 1 0,-6 1-12,-9-1 0,-11 3-1,-10 1 0,-5 0 1,-4 0-1,-1 0 0,0-2 0,6 2 0,1-1 1,6-2 7,-1-1 8,3-2 3,1 1-6,0 1-3,3-2-9,3 1 0,1 0-1,0 1 0,1-1 0,-3 2 0,-1-2 1,-3 1-1,-1-1 1,-6 2 0,-5-2 6,-3 3-1,-3 1-5,-4 1-1,0 0 0,0 0-12,0 0-27,0 0-46,-24 14-111,3 2 17,-15-2-167</inkml:trace>
  <inkml:trace contextRef="#ctx0" brushRef="#br0" timeOffset="1249.07">7448 10294 97,'0'0'340,"0"0"-148,0 0-69,0 0-26,0 0-5,0 0-5,0 0-24,-20 0-18,20 0-9,0 0-14,0 0 7,0 0-9,0 0-7,0 0-5,0 0-8,6 0 0,12 0-17,9 0 17,7 0 8,7 0-1,3-3-5,0-3 9,-1-2-10,-3-1 0,-2 2 0,-4-1-1,-1-1 0,-5 2-16,-5 1-12,-5 2-7,-7 3-17,-6 1-42,-7 9-135,-13 7-72</inkml:trace>
  <inkml:trace contextRef="#ctx0" brushRef="#br0" timeOffset="2167.12">8068 10031 232,'0'0'539,"0"0"-457,0 0-64,0 0-12,0 0 20,0 0 2,0 0 3,97-5-14,-77 5-10,-2 2-7,-1 6-10,-2-1-13,-4 3-16,-5-1 9,1 3-12,-4 0 14,-3 1 7,0 3-1,0 1 8,-12 2 13,-5 1-11,0-1 2,0-3 10,4-1 0,6-7 0,2-4-1,5-1 0,0-2-18,0 2-1,12 1 20,4 3 0,2 0 1,5 3 6,0 0-7,1 2 0,-2-3 0,3 0 10,-3-1-10,-4 1 2,0-4-1,-6 3-1,-3-3 2,-5 0-2,-4 4-14,0 3 14,0 5 31,-18 2 3,-4 6-16,-11 2 15,-3 2-7,-2-3 11,-2-2-19,5-7 2,2-5 9,8-9 20,2-3-14,3-5-6,3-13-3,1-8-9,4-7-17,3-4-13,5-1 1,0 3 12,4 5 3,0 8 7,0 6 3,0 5 18,0 8 15,0 3-18,0 0-27,0 0-1,0 7-22,0 8 3,4 9 15,3 10 4,-4 11 11,-2 10 4,-1 7 2,0 3-1,-4-4 3,-5-9-12,3-9-6,1-14 0,4-10 1,1-10 5,0-4-7,0-5 0,0 0-23,7-12 1,8-12-2,3-12-47,8-21-46,5-24-18,3-20-71,-4 13-73,-8 18-99</inkml:trace>
  <inkml:trace contextRef="#ctx0" brushRef="#br0" timeOffset="2554.14">8335 10072 82,'0'0'51,"0"0"-51,0 0-1,0 0 1,0 0 10,0 0 3,90-78-4,-82 73 9,0 3-3,-5 2-14,-3 0 67,0 0 23,0 5-51,0 3-2,0 1 25,0 1-6,0 2 16,0 0-6,-2 2-27,-5 0-15,1 2-7,2 0-2,-1-1 15,4-1-10,1-3-3,0-5 3,0-1 25,6-2-2,10-3 12,4 0 21,8 0-18,3-1-30,4-9-10,-1-1-13,-3 2-5,-1-2 0,-6 5 0,-4 0-1,-6 2 0,-2 3-20,-5 1-29,-4 0-32,-3 0-57,-3 9-94,-9 6-19,-5-2-120</inkml:trace>
  <inkml:trace contextRef="#ctx0" brushRef="#br0" timeOffset="2781.15">8471 10396 380,'0'0'94,"0"0"-51,0 0 68,0 0-13,0 0-28,0 0-26,0 87-22,-3-59-12,2 3-10,1-5-40,0-1-67,0-9-37,0-14-19,10-2-22,-3 0-44</inkml:trace>
  <inkml:trace contextRef="#ctx0" brushRef="#br0" timeOffset="2988.17">8550 10397 146,'0'0'190,"0"0"-57,0 0-26,0 0 21,0 0-34,0 0-56,0 0 86,30 22-56,-21 12-26,0 10-8,-3 5-6,1 4-6,-2-1-12,-1-4 1,2-6-11,-2-7 0,0-6-40,3 2-60,-1-11-89,-3-4-184</inkml:trace>
  <inkml:trace contextRef="#ctx0" brushRef="#br0" timeOffset="3852.22">9042 10016 791,'0'0'93,"0"0"-93,0 0-106,0 0 14,0 0 92,0 0 13,0 0 10,43 66-11,-27-42-12,-3 0-5,-4 0-20,-2-2-5,-4 0-15,-3-1 2,0-1-9,0-1 1,-10 1 20,-6-4 19,0 1 11,0 0 1,1-3 9,3-1 17,3-2 26,5-1-8,2-2 15,2 1 19,0-2-18,0-1-25,5 2-5,5 0-4,-2 0-8,2 4-1,2 2-16,-2 6 13,-2 7 9,-5 6 14,-3 7 25,0 2-7,-3 2-8,-7-5-12,2-8-20,1-6-8,5-11-1,2-9-6,0-5-28,0 0-27,15-19 14,2-11 5,5-11-49,6-22-25,2-18 28,-3 0 4,-5 9 1,-4 14 37,-3 21 38,1 1 2,1 5 38,-6 14 28,-2 8-2,2 7-40,-2 2 27,3 0 4,6 3-18,1 5-15,1-3-9,2-1-7,0-1-6,-2-1 0,-2 0-26,-2-1-36,-7 3-39,-6 0-35,-3 4-53,-3 5 24,-16 3 59,-10 9-5</inkml:trace>
  <inkml:trace contextRef="#ctx0" brushRef="#br0" timeOffset="4062.23">9311 10427 20,'0'0'88,"0"0"103,-93 80-18,78-65-35,7-6-19,4-5-33,4-3 11,0-1-48,0 0-30,14 0-4,7 0 21,7-7-3,7-5-13,3-3-10,2-3-8,-2 0-2,-2-1 0,-6 4-15,-5 1-8,-8 4-32,-4 2-33,-7 2-32,-6 1-13,0 0-27,-5 2-146</inkml:trace>
  <inkml:trace contextRef="#ctx0" brushRef="#br0" timeOffset="4339.24">9246 10132 393,'0'0'146,"0"0"-122,0 0 1,0 0 22,0 0 106,0 0-51,53 103-46,-31-53-3,3 18-8,-1-2-33,0 4-1,-2-3 1,-3-12-11,1 1 1,0-9 9,-4-9-6,-1-7-5,-3-7-29,-1-7-16,-2-5-47,-2-6-89,-4-5-99</inkml:trace>
  <inkml:trace contextRef="#ctx0" brushRef="#br0" timeOffset="4619.26">9634 10576 431,'0'0'309,"0"0"-201,0 0-106,0 0 94,0 0 19,-68 108-56,31-68-24,-2 0-8,-2-2-8,-1-6-12,2-10 2,0-6-2,2-8 8,-1-8-15,1 0-38,5-17-65,0-33-89,11 4-130,9-7-262</inkml:trace>
  <inkml:trace contextRef="#ctx0" brushRef="#br0" timeOffset="4792.27">9490 9978 643,'0'0'130,"0"0"-76,0 0-53,0 0 54,0 0 12,0 0-31,0 0-36,37 96-22,-24-64-177,-2-6-366</inkml:trace>
  <inkml:trace contextRef="#ctx0" brushRef="#br0" timeOffset="5166.29">9863 10389 829,'0'0'159,"0"0"-159,0 0-3,0 0-15,0 0 18,0 0 23,0 0-2,25 101-9,-17-67-12,0-2-47,-3 2-89,-1-10-128,-1-9-265</inkml:trace>
  <inkml:trace contextRef="#ctx0" brushRef="#br0" timeOffset="5427.31">10001 10143 532,'0'0'287,"0"0"-235,0 0-42,0 0 31,5 122 50,-2-35-19,3 28-31,2 11-23,-3-8-2,0-29-7,-4-29 0,1-21-9,-1-8-36,1-1-16,1-1-7,-2-4-34,1-10-74,-2-8-100</inkml:trace>
  <inkml:trace contextRef="#ctx0" brushRef="#br0" timeOffset="5617.32">10136 10495 540,'0'0'140,"0"0"-131,0 0 18,0 0-5,0 0 37,27 87-59,-16-54-56,-3-3-146</inkml:trace>
  <inkml:trace contextRef="#ctx0" brushRef="#br0" timeOffset="6291.35">10420 10251 578,'0'0'163,"0"0"-127,0 0 9,0 0 27,0 0-24,0 0-28,0 0-5,50 77-14,-40-62 6,-4 0-7,-1 1-49,-5 3 3,0 1 7,-7 2 16,-10 2 14,-9 4 9,-5 0 0,-2 2 8,-1-2 20,4-2 40,5-7-5,8-5-5,6-6-10,9-5-5,2-1-1,0-2-31,7 0-11,8 0 0,8 0 12,3 0-11,3 0 7,-1 0 0,0-2-8,-2-6 0,1-3-12,-3-3-18,1-4-28,-4-2-36,-3-4-26,-4-5-4,-3 0-13,-5-6-39,-3-5 85,-3-3 91,0-3 10,0 2 22,-6 5 51,-2 9 44,2 12 13,-2 11 22,0 7-78,-1 5-64,-4 20-19,-4 13 55,-8 20 2,-5 24-32,0-5-11,7-7-8,6-12 2,8-19-9,5 0 2,4-3-1,0-8-1,4-9-1,14-6-20,4-5-18,7-6-16,3-2 9,6 0-13,23-21-90,-7 3-140,-8-2 171</inkml:trace>
  <inkml:trace contextRef="#ctx0" brushRef="#br0" timeOffset="7448.42">11096 9975 508,'0'0'415,"0"0"-297,0 0-118,0 0-56,0 0 56,0 0 53,0 120 14,7-39-28,4 24-14,-5 10-4,-3-9-6,-2-26-5,1-30-9,-2-17 6,0-12-6,1 0 0,1-1-1,-1-1-16,-1-9-26,2-6-19,-2-4-8,0 0 24,0-9 0,0-10-82,-3-7-26,-8-11 72,-4-6 50,-1-7 3,-3-4 22,-2-1 6,3 5 34,-1 5 44,3 12 36,2 8 18,5 8-12,1 5-24,3 7-22,3 2-18,2 1-18,0 2-34,0 0-4,6 0-23,9 0 10,6 10 11,2 2 1,2 5-19,-3 2-11,-3 3-11,-5-1-14,-7 1 11,-5 2 31,-2 1 6,0 0 8,-14 0 2,-7 3-2,-1 0 12,-5 1-3,0-2-1,0-2 2,4-5 6,4-6 3,6-6 4,7-2-13,3-4-8,3-2 4,0 0-6,0 0-20,0 0-16,5-3-5,7-7 15,5-9 25,6-7 0,5-10 1,5-9 0,4-7 0,1-5-6,1-5-9,-1-2-19,-2-5-34,-2 2-7,-4 0 3,-5 3-5,-5 4 37,-5 8 27,-9 9 13,-2 10 35,-4 13 50,0 7 35,0 9 11,-4 4-51,-1 0-51,1 4-28,-1 15 0,-2 8 0,1 12 20,1 10-6,4 9-14,1 18 6,0 17-1,0 18-5,0 8 6,0-13-7,-2-19 0,1-28-9,1-14 1,0-6 7,0 8-7,0 4-2,0 4 0,0-5-1,1-7-14,4-8-1,0-8-12,-2-11-6,0-5 5,-1-8-9,0-3 7,-2 0 17,0-11-15,0-8-74,-9-26-8,-2 5 7,-1-4-50</inkml:trace>
  <inkml:trace contextRef="#ctx0" brushRef="#br0" timeOffset="8605.49">11265 10400 152,'0'0'241,"0"0"-15,0-84-89,0 59-30,0 6 1,2 5-2,2 4-41,0 2-39,4 1-25,-1 3-1,6 1-14,3 3-2,0 0-12,4 0-8,-3 11-12,-4 3-17,-3 5 3,-5 1 23,-3 1 32,-2 1 7,0 0 0,0 0 1,-7-2 0,3-3 0,1-4 1,2-5-2,1-4 0,0-3-26,1-1-23,6 0 31,1 0 18,-1 0 1,-3 0 0,2 0 6,-5 0-7,-1 0 1,2 0-1,-2 2 16,0 6 21,1 3-15,0 4-9,-1 6 0,0 4 3,0 1 0,0 1-5,0-1 4,-5-1 2,-1-4 3,2-6 5,2-3-6,2-7-5,0-5-5,0 0 10,5-10 24,11-16-24,6-13-19,11-23-26,7-30-1,9-22-35,1-6-54,-3 10-60,-11 23-2,-12 30 27,-8 17 17,-2 12 134,-2 3 57,-2 3 92,-5 3 43,1 9 6,-5 7-60,-1 1-36,2 2-30,-2 0-40,0 0-31,6 0-1,0 2-17,2 5 1,2 7-27,2 2-14,1 3-12,-4 2 1,-3-2-39,0 2-37,-5-2 1,-1 3 37,0-1 13,-12 2 39,-3-2 46,-2 1 8,-2-3 39,5-2 47,3-4 19,4-7-11,4-1-9,3-3 31,0-2-32,0 0-28,1 0-26,10 0-12,1 0-2,2 0-3,2 0-5,1 0-7,-3 0-1,-1 3 0,-2 4 0,-5 5 0,-3 4 22,-3 3-9,0 4 6,-16 4 10,-6 2-2,-3 1 6,-3-2-15,2-5-11,5-7 2,2-4-6,4-7-3,3-5-9,2 0-6,2-6-19,1-16-66,4-6 3,3-7-50,0 0 17,1 1 78,11 8 52,-4 9 14,-1 9 37,-1 7 24,3 1 10,3 0 9,4 6-7,7 6-24,5 3-12,5-3-12,6 1-19,-1-2-18,3-1 8,0-3-4,-2-2-6,-4-3 8,-6-2-8,-3 1-52,-13-1-27,-4 2-115,-9-1-210</inkml:trace>
  <inkml:trace contextRef="#ctx0" brushRef="#br0" timeOffset="8831.5">11725 10604 474,'0'0'208,"0"0"-138,0 0-44,0 0 6,0 0 4,0 0-36,0 0-3,-4 75-60,9-67-84,2-2-64,-2-5-125</inkml:trace>
  <inkml:trace contextRef="#ctx0" brushRef="#br0" timeOffset="9047.51">11861 10476 567,'0'0'104,"0"0"21,0 0-9,0 96 14,0-53-38,0 7-38,0 3-28,0-2-12,0-1-12,0-4-2,0-3-30,-1-9-48,-2-4-26,0-8-9,0-11-444</inkml:trace>
  <inkml:trace contextRef="#ctx0" brushRef="#br0" timeOffset="9792.56">12142 10098 1175,'0'0'34,"0"0"-34,0 0-178,0 0 121,0 0 40,0 0 7,0 0 10,44 48-71,-27-15-164,-4-5-11,-4-3-101</inkml:trace>
  <inkml:trace contextRef="#ctx0" brushRef="#br0" timeOffset="10503.6">12100 10476 613,'0'0'73,"0"0"-31,0 0 36,0 0 19,0 0-32,0 0-16,0 0-11,18 52-2,3-61-9,4-15-6,7-10-11,3-8-5,5-8-5,-1-8-6,6-14-4,1-15-21,-5 9-25,-7 8-16,-9 14 27,-7 19 29,-3 4 16,-2 7 1,-5 12 18,-5 8-6,-3 6-5,0 0-8,0 10-17,0 7 17,1 2 0,4 3 2,1 0 5,3 0-5,3-1 6,1-1 1,2-1-3,3-2-5,-3-1 6,0-3-6,-5-3 0,-1 1 0,0-5 1,-4 1-1,-1-2-1,-2 1 0,-2 2-6,0 2 6,0 4 1,-14 5 16,-8 3-1,-4 6-6,-5 5-9,0 3 18,1-4 1,5 1-7,5-6-6,8-7 2,8-4-9,2-6 13,2-3 8,0-2-3,5 2 6,5 1-6,7 1 9,2 4 20,5 1-11,4 1 4,1 2-15,-1 0-12,0-3-4,-1-1-3,-2-4 1,-5-2-1,-2-3-5,-6-3-1,-2 1 0,-5-2-1,-2 0 0,-2 0-19,1 0-15,-2 0-33,0 0-48,3-6-83,0-2-178</inkml:trace>
  <inkml:trace contextRef="#ctx0" brushRef="#br0" timeOffset="10752.61">12971 9762 793,'0'0'302,"0"0"-205,0 0-83,0 0 4,0 0 63,0 0-48,0 0-21,36 18-12,-18-4 0,-3 3-62,-2 0-38,-3 2-49,-5 9-13,-4-6-140,-1-4-273</inkml:trace>
  <inkml:trace contextRef="#ctx0" brushRef="#br0" timeOffset="10969.62">12860 10120 620,'0'0'194,"0"0"-105,0 0-32,0 0 73,0 0-18,0 0-43,105-5-28,-75 2-21,0-2-19,-2 4-1,-1-2-12,-3 3-49,-6 0-39,-5 3-70,-7 6-106,-6 5-122</inkml:trace>
  <inkml:trace contextRef="#ctx0" brushRef="#br0" timeOffset="11231.64">12998 10346 389,'0'0'147,"0"0"8,0 0 30,0 0-41,0 0-51,0 0-43,83 1-18,-74 15 16,-3 2 0,-3 7-21,-3 5-18,0 4 4,-16 1-3,-2 2 0,-4-4-10,0-6-13,2-5-43,5-8-33,0-13-58,6-1-66,3-1-104</inkml:trace>
  <inkml:trace contextRef="#ctx0" brushRef="#br0" timeOffset="11447.65">13019 10106 872,'0'0'158,"0"0"-142,0 0-3,0 0 89,-42 84-5,16-48-36,0 6-27,-4 1-17,3-1-11,3-1 2,3-7-8,8-10-75,9-9-40,4-15-102,16-1-118,6-15-50</inkml:trace>
  <inkml:trace contextRef="#ctx0" brushRef="#br0" timeOffset="11690.66">13429 10011 884,'0'0'201,"0"0"-110,0 0-33,0 0 69,0 0-27,0 0-44,0 0-19,21 0-6,-8 0-31,1 0-3,1 0-22,-6 0-23,-2 0-37,-4 0-40,-3 10-53,-6 9 32,-33 18-26,2 1-58,-5-4-143</inkml:trace>
  <inkml:trace contextRef="#ctx0" brushRef="#br0" timeOffset="12253.7">13238 10307 59,'0'0'212,"0"0"25,0 0-48,0 0-59,0 0-7,0 0 13,0 0-21,43 21-45,-13-21-38,3-9-8,3-3-11,1-3-7,-1-2-6,-2 0 0,-4 0-13,-5 0-1,-7-1-14,-2 0 6,-6-2-1,-4-1-1,-5 0-18,-1 4 7,0 4 28,0 4 7,0 8 13,-4 1-10,-2 0-3,-3 3-5,0 14 5,-3 4 30,1 8 2,-1 5-2,0 8-1,1 3-1,2 4-18,1 3-3,0 0-1,1-1-6,3-4-12,1-7-6,1-4 5,1-6 6,-1-7-5,2-6-4,0-5-5,0-5 9,-1-4 3,-2-3 9,-3 0 0,-1 0-1,-3-6-7,0-3 8,-4-3 10,3-2-1,1 2 29,3-3 5,4 1 5,3 0-7,0-1-23,6-5-17,12-2-1,7-2-1,7-6-6,2-3-7,2 0-23,-2 1-28,-4 1-26,3-8-54,-9 9-89,-8 4-180</inkml:trace>
  <inkml:trace contextRef="#ctx0" brushRef="#br0" timeOffset="12495.71">13683 10047 176,'0'0'605,"0"0"-455,0 0-104,0 0 2,0 0 72,0 0-17,0 0-47,-9 96-33,6-61-15,-2 2-7,-1-3-1,3-5-16,2-5-67,1-8-15,0-9-63,0-7-87,3-11 2,5-6-78</inkml:trace>
  <inkml:trace contextRef="#ctx0" brushRef="#br0" timeOffset="12878.73">13723 9994 546,'0'0'224,"0"0"-59,0 0-37,0 0-15,0 0-26,0 0-30,0 0-20,25-9-6,-16 21-9,-3 2-11,0 1-11,-1 4-5,-2 3-11,-3 0-14,0 1-12,0 2-23,-5 0-6,-9-1-7,-3 0 1,2-3 5,0-6 38,4-4 23,4-5 10,3-4 1,4-2 18,0 0 58,0 0 15,0 0-14,0 0-26,0 0-2,1 0-8,8 0-17,0-7-22,6 3 11,0-1-12,2-1 6,2 0-7,-3 1-8,-2 2-34,0 0-46,-6 3-64,-4 0-144,-4 0-294</inkml:trace>
  <inkml:trace contextRef="#ctx0" brushRef="#br0" timeOffset="13133.75">13614 10439 588,'0'0'317,"0"0"-194,0 0-94,0 0-6,0 0 21,82-14-23,-55 4-12,-3 1-9,-2 4-26,-6 1-35,-7 4-44,-9 0-73,-1 6-37,-14 9 59,-5 2-134</inkml:trace>
  <inkml:trace contextRef="#ctx0" brushRef="#br0" timeOffset="13605.77">13498 10681 349,'0'0'189,"0"0"-27,0 0 5,0 0-42,0 0-33,0 0-6,0 0-24,64-2-33,-33-8-12,2-4-17,0-3-11,-2 0-17,-7-2-11,-2 2-10,-8 4-5,-4 2-12,-9 1-12,-1 5 0,0 4-2,-4 1 80,-9 0 2,2 10 19,-5 7 33,-1 3 18,-3 3 10,-1 1 14,1 1-30,2 0-3,5-3-16,1-1-16,6-4 2,3-2-4,3-1-10,0-4-4,5-4-7,7-1 17,5-2 16,6-2 5,2-1-12,2 0-5,1 0-7,3-3-15,4-4-1,1-3 18,1 0-24,0-5-48,-5-2-37,-2-11-64,-10 4-113,-6 0-70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05T03:03:31.3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4 15995 630,'0'0'102,"0"0"-5,0 0-10,0 0 21,0 0-26,0 0-28,0 0-24,0 0 2,0 0 3,0 0-8,0 0-2,0 0-12,0 0-3,0 0-10,0 0-8,0 0 2,0 0 5,0 0-17,0 0 0,9 0 2,8 0 16,5 0 0,7 0 0,5-5 0,6-2 0,2-4 0,1 0 0,5 0 1,1-2-1,-1 3 7,0-1-7,-4 3 0,-1 0 1,-4 2-1,-1-2 1,-2 3-1,-2 1 0,0 1 0,-4-1 0,3 3 0,-4-1 0,1 2-9,0 0 8,0 0-14,1 0 9,2 0-4,0 0 3,3 0-10,1-1 8,1-4-6,3-1-2,-1-2 1,2-2-14,4-3 18,2-1-1,0-3 13,4-1 0,0 1-1,1-3 2,2-2-1,-2 1 0,-1 2-1,-4 1 0,-5 0 0,-4 3 1,-1 1-1,-5 4 0,1 0 0,-1 2 1,-2-1-1,3 2 0,-5 2-1,5-3 2,-4 4-6,1-4 5,-1 2 0,0-1-6,-1 1 6,-2 1-11,3 0 11,0 1-11,0 2 3,-2-1-4,2 0 5,0 0-4,1-1 1,1 1-8,5-1 9,0 1 0,2 3-3,1-1-2,3 1 2,-1 0-6,3 0 9,-3 0 2,0 0 6,-1 0-4,0 1 1,-4-1 5,1 3 0,0-3 0,-1 0 0,1 0-1,3 0 0,0 0 1,-1 0 0,3-3 0,2 2 0,1-4 0,0 0 1,2 0 0,-3 0-1,-3 0-1,-2-2 1,-4 1-1,-6-1 1,-2 2-1,-6-2 1,-1 0-1,-3-1 1,-2-1-1,-1-1 1,0 1 8,-1-2-7,0 2 5,0 3-6,1-1 0,-2 1 0,-1 2-1,2 0 1,-4 1 0,2 0 0,-3 0 0,1 1 0,1 0-1,-1 1 1,-1-2 1,0 0-1,0 2 0,-3-1 1,-1 1-1,-2 1 1,-3 0 0,1 0-1,-1 0 16,0 0 6,0 0-2,0 0-4,0 0-3,0 0-5,0 0-2,0 0-4,0 0-1,0 0 6,0 0-7,0 0-1,0 0 0,0 0 1,0 0-39,0 0-91,0 0-257</inkml:trace>
  <inkml:trace contextRef="#ctx0" brushRef="#br0" timeOffset="923.05">4247 15608 654,'0'0'0,"0"0"-118,0 0 47,0 0 70,0 0 1,0 0 14,0 0-14,77 65 1,-66-58 6,-1-1-5,-4-2-1,-3-1-1,-3-1-21,0 8-38,-9 0-41,-7-1-194</inkml:trace>
  <inkml:trace contextRef="#ctx0" brushRef="#br0" timeOffset="1185.06">3971 15925 421,'0'0'121,"0"0"-121,0 0-21,0 0 21,0 0 61,0 0-18,0 0 0,106-46-15,-75 28-8,2-3-10,-2 1-3,-1 2-6,-5 2-1,-2 2 0,-6 4-23,-2 2-15,-6 3-18,-1 1-45,-6 4-30,-1 0-61,-1 0-1</inkml:trace>
  <inkml:trace contextRef="#ctx0" brushRef="#br0" timeOffset="1374.07">4248 15799 224,'0'0'91,"0"0"-65,0 0 57,0 73-18,0-48-13,0 1-16,2 0-20,4-2-6,-2-2-10,-1-2 0,0-6-18,-2-3-15,-1-6-17,2-4-38,-2-1-10,0-9-16</inkml:trace>
  <inkml:trace contextRef="#ctx0" brushRef="#br0" timeOffset="1585.09">4318 15794 320,'0'0'83,"0"0"-63,0 0 0,0 0 46,0 0-19,0 0-16,12 86-15,-7-63-7,-3-1-8,2-3-1,-4-5-29,0-3 1,0-5-14,-6 0-13,-6-4-86,-4 1-73</inkml:trace>
  <inkml:trace contextRef="#ctx0" brushRef="#br0" timeOffset="1746.09">4092 15956 201,'0'0'108,"0"0"-87,0 0-19,0 0 43,0 0 3,0 0-15,31 88-14,-19-62-18,-3-2-1,1-5-23,1-6-65,-7-10-99</inkml:trace>
  <inkml:trace contextRef="#ctx0" brushRef="#br0" timeOffset="2220.12">4314 15704 204,'0'0'223,"0"0"-223,0 0 22,0 0-2,0 0 7,0 0 5,4 86-22,-4-53-10,0 1-35,0 0 3,-1 0-15,-9-1 31,0-2-7,0-3 11,0-4 12,4-6 5,0-4 25,3-8 9,1-1 1,2-5-15,0 0-5,0 0-11,0-6-9,7-6-10,6 0 9,6-2 1,3 0-1,4 0 1,-2 2 1,-2 0 6,-3 5-7,-4 2 0,-4 4 0,-4 1-9,-4 0-25,-3 11 13,0 12 21,-10 9 0,-7 11-2,-7 6-21,-4 5 23,-2-1 0,-2-7 16,5-5 4,4-10-11,2-11-9,4-11 0,4-14-21,4-16-54,3-5-212</inkml:trace>
  <inkml:trace contextRef="#ctx0" brushRef="#br0" timeOffset="2423.13">4211 16137 173,'0'0'139,"0"0"-90,0 0 19,0 0 21,0 0-25,83 86 5,-50-60-23,5-1-4,3 1-23,1-4 1,0-3-14,-2-4-5,-3-6-1,-4-5 0,-6-4-10,3-11-68,-9-6-20,-8-5-98</inkml:trace>
  <inkml:trace contextRef="#ctx0" brushRef="#br0" timeOffset="2687.15">4508 15758 720,'0'0'114,"0"0"-92,0 0-22,0 0-16,0 0 16,0 0 9,27 79-9,-14-41 0,0 1-4,-2-3-32,-3-8-45,-4-11-58,-4-17-11,0 0-4,0-9-42</inkml:trace>
  <inkml:trace contextRef="#ctx0" brushRef="#br0" timeOffset="3308.18">4521 15633 100,'0'0'122,"0"0"-84,0 0-1,0 0 5,0 0-7,0 0-19,87 67-6,-74-55-9,-2-3 8,-5-3-9,-3-1-15,-2-2-22,-1 0-19,0 0 40,-1 1-22,-8-3-12,-1-1 18,0 0 9,1 0 23,2-1 9,-1-8 15,4-2-8,1 1 1,3-1-4,0 2-1,0 1 28,0 2-9,7 3-7,-1 3 5,0 0-28,0 0 12,0 9-4,0 8 1,-3 4 2,-2 5-1,-1 1-2,0 2-9,0-3 0,-14 3 7,2-3-6,-9 0 6,-4 2 1,-4 0-8,-5 2-9,0 1-1,-2-1-13,4-4-7,6-2 15,8-9 15,9-7 25,6-5 0,3-3-25,3 0 0,15-4 0,5-9 57,5-3-8,7-6-26,1-4 16,3-3 8,3-3 20,1-1-34,-1-2-17,2 2-15,-3 0 0,-6 3 5,-5 4-6,-4 7 0,-7 3-32,-7 7-42,-5 6-37,-3 3-20,-4 0-81</inkml:trace>
  <inkml:trace contextRef="#ctx0" brushRef="#br0" timeOffset="3536.2">4642 16012 472,'0'0'103,"0"0"-86,0 0-2,0 0 13,10 90-7,-1-74-12,2-5-9,-1-4-13,-1-5-27,0-2-25,0-4-14,0-10 17,-4-2-94</inkml:trace>
  <inkml:trace contextRef="#ctx0" brushRef="#br0" timeOffset="4472.25">4642 16012 72,'113'-71'120,"-106"71"-77,3 0 37,0 3 3,2 4-19,5 1-27,-4 2-18,2-1-9,-3-1-10,-3 1 0,-5-2-16,-1 0-11,-3-1 18,0 1 8,-1-2-8,-9 0-30,-3 0 15,0-2 11,-2-3 0,1 0 0,0 0 11,5-9-9,0 0 11,5-1 7,2 4 26,2 2-23,0 0-8,0 1 8,0 3 40,3 0-28,4 0-3,2 0 17,-2 11 1,4 2-4,-2 0-7,-3 3-5,0 0-13,-3 1-2,0 3-4,0-1 5,-3 6-6,0 0 0,0 1 8,-4 1-3,-7-1 1,-1-4 1,-3-3 10,0-7 24,-1-4 24,-2-6-24,3-2-28,-2 0-14,1-9-19,3-4-19,1-3 2,4 1-7,5 0 5,3 4 9,0 3 13,0 3 15,3 5-6,6 0 7,5 0 7,-2 6 13,4 8 8,-2 2 11,0 2-12,-3-1-10,-1-1-4,-2-4-13,-1-2 2,1-3-2,-2 1 0,1-5-1,0 0 1,1-1 0,1-2 11,3 0-5,0-5-5,3-13 0,4-9-1,2-11-13,2-11-22,0-18-40,3-20-34,-6 9-5,-6 6 50,-4 9 14,-5 19 31,-1-5 19,-2 2 40,-2 12 17,0 12 46,0 13 6,0 4 34,-2 6-15,-1 0-35,0 0-43,-1 9-31,-3 8-19,1 7-5,-3 10 0,1 9 4,-2 6 1,-2 6 0,-1 0-7,-1 1-17,1-7-33,2-12 12,2-12 1,6-11 3,1-14-28,2-23-41,0-10-82,8-7-114</inkml:trace>
  <inkml:trace contextRef="#ctx0" brushRef="#br0" timeOffset="4692.26">5025 15649 133,'0'0'102,"0"0"-28,0 0-19,0 0 31,0 0 31,0 0-22,0 0-1,82 99-17,-49-57-17,3 6-9,4 0-29,0-3-14,-1-4-7,-4-8-1,-9-11-11,-5-6-13,-7-10-24,-7-4-14,-7-2-61,0 0-57,-4-6-45</inkml:trace>
  <inkml:trace contextRef="#ctx0" brushRef="#br0" timeOffset="5140.29">5093 16012 646,'0'0'131,"0"0"-131,0 0-44,0 0 44,0 0 44,0 0 4,0 0-19,67 4-29,-45 5 12,0 3-12,-1 7 0,-1 9 5,-4 6 38,-2 8-17,-4 2-11,-6 1-7,-4-4-1,0-6 2,0-7-9,-3-9-1,-7-11-15,1-8-8,-2-5-57,-2-21-77,0-11-54,-1-9 28,4 0 24,-1 3 57,4 6 103,1 13 113,3 12 68,2 7-32,-1 5-55,0 3-29,-1 13-23,0 7 21,-1 10 12,-3 4-39,-1 4-10,-1 0-16,2-5-4,-4-4-6,2-6-19,-4-9-40,3-7-60,2-8-91</inkml:trace>
  <inkml:trace contextRef="#ctx0" brushRef="#br0" timeOffset="6193.35">5361 15495 137,'0'0'673,"0"0"-607,0 0-66,0 0-36,0 0 29,0 0 6,0 0-6,0 44-35,0-24-55,0 0-60,-2 2 1,-2-3-22,-1-5 80,2 0 98,2-6 18,1-2 44,0-2-5,0-1 10,5-2 6,5-1-1,5 0-21,-2 0 2,5 0-15,-4-2-19,3-1-6,-5 0 2,1 3-15,-5 0 1,-2 3 5,-1 11 15,-5 7 13,0 6 7,0 4 6,-3 1-11,-8-2-10,0-3-5,0-8-12,-1-6 3,5-8 9,-2-5-2,1 0-19,-2-15-42,1-7-30,1-4 3,2-1 20,2 5 17,2 6 32,1 6 34,1 8-5,0 2-13,0 0 13,0 0 4,0 0 3,1 1-9,11 6 4,0 2-13,5-1-2,-1 3-8,5 0-6,0 2 7,-3-1-8,1-1-1,-2-2-26,-4-4-15,-6-2-4,-2-3-38,-3 0-34,-2 0 69,0-7 16,-7-2-74,-8 0 16,-4 3-4,-5 3 74,-2 3 20,0 0 0,2 11 0,2 5 41,4 2 41,6 4 21,4 1 11,4 2-10,4 1-29,0 1 3,0-2-18,7-3-21,6-4-27,0-5-12,2-8 0,3-5 16,1-5 12,5-20 1,3-11-8,3-7 2,-1-6-17,1-2-4,-3 4-1,-2 8 9,-3 9-10,-3 9-1,-6 10 0,1 8-21,-4 3-4,2 0 26,3 14 2,3 6 9,-2 3 5,4 2 0,-4 0-10,3-2 4,-3-2-10,-2-4 0,-2-2-1,-1 0-31,-8-3-11,1 2-12,-4 2-7,-4 9-57,-11-5-89,-2-1-99</inkml:trace>
  <inkml:trace contextRef="#ctx0" brushRef="#br0" timeOffset="7010.4">5454 16046 68,'0'0'829,"0"0"-748,-2 80-59,2-39-16,6-2 30,3-4-20,-2-3-3,1-5-12,4-2 0,0-3-1,0 1-19,1-5-5,-3-2-23,3-4-29,-3-9-6,-2-3-15,0-3 53,2-16 44,0-11 0,-1-5 0,1-6 0,0 2 6,1-2 0,1 9 17,0 1 10,0 6 10,3 4-18,0 4-1,4 2-19,3 6-5,3 4 0,1 3 0,1 2 1,-2 0-1,-2 4 1,-7 8 17,-3 0-17,-7 2 0,-4 5 12,-2 0-3,0 5-10,-16 2-14,-5-2-16,-2-3-5,-4-4-30,-3-7-27,-1-9-5,0-1 53,1-13 18,1-11 26,9-11-31,0 0 31,8-2 19,4 5 51,5 4 14,1 6-25,1 7-11,1 5 20,0 4-26,0 6-13,0 0-29,0 0-16,0 2 7,0 12 9,0 6 12,1 9 2,4 4-2,2 3 7,-1-2 11,1-6-4,1-4-9,4-9-17,0-6-1,1-4 1,2-5-2,3 0 2,1-12 0,2-7-2,-3-3-14,2 3-10,-5 2 10,-5 5 8,-3 9-10,-4 3-28,-1 0 22,-2 15 24,0 9 36,0 7 1,-9 3-17,-4 0-9,1-1-1,0-4-10,-2-9-15,-2-15-28,1-5-84,3 0-230</inkml:trace>
  <inkml:trace contextRef="#ctx0" brushRef="#br0" timeOffset="7244.41">5798 15500 978,'0'0'177,"0"0"-177,0 0-16,0 0 0,0 0 3,0 0 0,0 0-39,52 36-57,-29-27-67,-7-4-46,-3 1-173</inkml:trace>
  <inkml:trace contextRef="#ctx0" brushRef="#br0" timeOffset="7453.42">5797 15828 652,'0'0'130,"0"0"-128,0 0 5,0 0-6,95-53 23,-69 34-8,2 1 3,-3 1-17,-3 5-2,4 7-37,-7 3-110,-4 2-107</inkml:trace>
  <inkml:trace contextRef="#ctx0" brushRef="#br0" timeOffset="7747.44">6044 15897 370,'0'0'159,"0"0"-138,0 0-5,0 0 20,0 0 13,0 0 12,0 0-5,85 48-4,-67-24 5,-3 7-13,-2 5-18,-5 6-7,-4 1-9,-4 1-1,0-3-9,0-7 0,-3-10-26,-6-9-2,-1-13-3,-5-17-85,0-14-180,2-7-72</inkml:trace>
  <inkml:trace contextRef="#ctx0" brushRef="#br0" timeOffset="7944.45">6044 15816 661,'0'0'79,"0"0"-37,-15 111 39,9-57 7,0 1-27,-1-1-31,2-4-14,1-6-5,1-8-11,1-6-32,0-11-58,2-17-67,0-2-68,0-7-51</inkml:trace>
  <inkml:trace contextRef="#ctx0" brushRef="#br0" timeOffset="8385.47">6177 15533 595,'0'0'160,"0"0"-85,0 0-30,0 0 4,0 0-33,0 0-16,0 0 0,6 46 0,-3-24-15,-3 6-17,0 1-37,0 0-25,-5 0 0,-5-1-1,-3-3 43,-1-3 23,2 0 29,0-2 5,2-3 40,1-5 69,4-4 9,3-3-47,2-3-50,0-2-25,14 0 32,6 0 19,5-10-16,6-4-17,1-6-19,1 0 0,-5-2-1,-1 3-5,-7 1 3,-3 0-17,-3 4-31,-4 1-17,-7 5-14,-3 2-10,0-2-22,-3 1-2,-19-4-14,-3 0-34</inkml:trace>
  <inkml:trace contextRef="#ctx0" brushRef="#br0" timeOffset="8706.49">6265 15637 39,'0'0'225,"0"0"-33,0 0-66,0 0-79,0 0-1,0 0 38,-18 65-16,18-32-16,5 4-22,5 2-21,3 3 5,4 1-14,-1 3 9,5 2-8,0 2 1,-3-3-2,-3-3-18,-5-4-23,-4-7 9,-4-10 19,-2-6 13,0-4 0,-6-6 5,-5-5-5,-5-2 0,1 0 23,0-16 9,1-7-8,7-5-14,1-6 0,6 0 16,0-6-1,3 2-5,10 0-19,1 1-1,0 3-1,2 3-10,-3 2-38,-2 3-55,-1 6-117,-4 6-114</inkml:trace>
  <inkml:trace contextRef="#ctx0" brushRef="#br0" timeOffset="8957.51">6338 15574 851,'0'0'152,"0"0"-110,0 0-22,0 0 9,0 0 21,19 86-16,-4-48-17,3-1-10,0 0-7,-3-5-42,-3-5-41,-1-8-83,-6-12-56,-3-7-80,-2 0 17</inkml:trace>
  <inkml:trace contextRef="#ctx0" brushRef="#br0" timeOffset="9323.53">6393 15609 390,'0'0'215,"0"0"-146,0 0-21,0 0 32,0 0-20,0 0-29,0 0 13,27-2-18,-15 7-12,1 3-14,-4-2-13,-1 0-20,1 2-10,-5 0-21,-3 2-4,-1 3 29,0 7 34,0 4 5,-1 2 0,-11 3 0,0-2 0,2-1 0,-2-6 1,3-6 25,4-6 28,2-4-14,3-4-25,0 0-5,0 0-10,6-4 6,7-6 17,2-4-7,4-2-5,0-1-4,0 3-6,-2 2-1,-1 2-9,-7 4-54,-3 6-46,-3 0-80,-3 0-301</inkml:trace>
  <inkml:trace contextRef="#ctx0" brushRef="#br0" timeOffset="9565.54">6445 15983 580,'0'0'278,"0"0"-220,0 0-56,0 0 7,0 0 39,0 0-6,0 0 5,55 7-25,-35-9-22,-1-10-1,-2-1-24,-1 1-37,-5-1-51,-8 3-72,-2 2-84,-1 8-40</inkml:trace>
  <inkml:trace contextRef="#ctx0" brushRef="#br0" timeOffset="9992.57">6475 16134 438,'0'0'154,"0"0"-116,0 0-24,0 0 6,0 0 18,0 0 33,0 0-1,45 14-23,-24-25-17,-1-3-23,-1-5-5,-3 0 0,2-2-1,-6 0-1,0 1-8,-4 3-8,-2 3-19,-6 5 5,0 2-2,0 4 15,0 3-2,-10 0 3,0 10 16,-1 7 12,-2 9 31,1 4 5,3 5 27,2-2 19,2-2-12,5-5-18,0-5-22,0-3-13,6-6-12,6-4-1,-2-4 7,3-2 13,3-2-14,0 0-4,2-9-4,1-2-2,0-4-12,0 2 1,0-3-1,-2 4-49,-3-7-50,-5 6-139,-6-1-3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05T06:42:28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17 9006 428,'0'0'176,"0"0"0,0 0-49,0 0-20,0 0-15,0 0-2,-34-30-28,28 26-20,5 1 2,-1 0-9,2 1-9,0 2-10,0 0-15,0 0-1,0 0-1,0 0-11,0 0 3,0 0-5,0 0-14,0 0-12,0 0 6,9 0 33,1 0-1,4 5 2,1-2-1,3-1 0,2 0 0,6 0 1,4-2-1,1 0 0,2 0 1,1 0 0,2 0 0,-1 0 0,-2 0-10,-3 0 4,1 0 4,-2 0-9,1 0-1,-3 0 11,0 0-11,2 0 5,-2 5 0,-1 1 5,-1-1-5,-1 1 4,-2 1-10,1 0 3,-1-2 1,0 2 9,1-2-6,1 0 6,-1-1 1,3-1-1,-1 0 1,1 0 1,0-1-2,1 0 1,0-2-1,1 0 0,1 0 2,-1 0-2,5 0 0,-2 0-1,2 0 0,1 0 1,1 3 0,2-3-1,-2 2 1,3 0 0,1 1 0,1-1-1,0 1 1,2-1 0,1 1 0,-2-1 1,0-1-1,0-1 0,2 0 0,1 0 1,-2 0 0,2 0-1,-1 0 0,-3 0 0,-1 0 2,1 0-2,1 2 1,-1-1-1,3 0 0,-1 1 2,2-2-2,0 0 0,0 0 1,0 3-1,-2-3 0,2 0 0,-2 0-1,0 0 1,-2 0 0,0 0 0,3 0 0,-2 2 0,1 0-1,2-1 1,-3 2 0,0 0 0,0 0 1,-1-1-1,2 1-6,-1-1 6,1 1 1,3-1 0,-2 1-1,2 0-1,1-1 1,2 0-1,1 1 0,2-1 0,3-2 0,1 0 1,0 0-9,0 0 8,1 0-5,3 0 6,-1 0 0,-1-2-2,-2 2 2,-4 0-1,0 0-8,-5 0 9,-6 0-1,-1 4 1,-3-1-3,2 0 3,-3 0 0,-1 0 1,-1-3 2,-2 0-3,-1 0 1,0 0-1,-2 0 1,-1 0-1,-2 0 0,2 3 0,-4-3 0,2 0 1,-1 1 5,-2-1 1,1 0 1,-1 0-6,-1 0 9,-2 0-4,-2 0-6,-4 0 0,-1 0 0,-5 0 6,-2 0-6,-2 0 0,-1 0-1,-2 0 2,1 0-1,-1 0 8,0-4-9,0-8-26,0-3-70,-11-4-496</inkml:trace>
  <inkml:trace contextRef="#ctx0" brushRef="#br0" timeOffset="2950.16">18196 7182 500,'0'0'139,"0"0"-25,0 0-39,0 0 12,0 0 15,0 0-28,0 0-29,0 1-5,0-1-12,0 0-4,0 0-5,0 0-10,0 0-9,2 0-3,5 0-7,5 0 1,6 0 9,4 0 1,3 0 0,2 0-1,2 0 0,-5 0 1,4-1 0,-3-3-1,-1 1 0,0-1-20,-3-2-16,3 0-19,1-4-28,-1-3-50,4-10-73,-7 5-66,-6 1-71</inkml:trace>
  <inkml:trace contextRef="#ctx0" brushRef="#br0" timeOffset="3430.19">18412 6942 214,'0'0'145,"0"0"-130,0 0-14,0 0 7,0 0 61,-3 103-10,2-59-10,-2 7-7,-2 4-11,-3 2 3,3-5 2,-1-7 5,1-8 1,1-10-11,4-8 8,0-4 0,0-1-11,0-2-5,0-2-1,0-1-5,3-1-3,4 0-5,1-1 0,2-1-2,-1-2-1,2-1 2,-1 0-6,1-2 9,-2-1-2,1 0 3,-1 0-4,-3 0-2,0 0-4,-3 0 0,0 0 4,1 0-6,-4 0-21,0 0-22,0-5-57,-9-1-82,-6 0-459</inkml:trace>
  <inkml:trace contextRef="#ctx0" brushRef="#br0" timeOffset="3903.22">17964 7143 646,'0'0'94,"0"0"-64,0 0-30,0 0 9,0 0-6,0 0-3,0 0-2,-16 28 2,8-12 0,-2-3 1,3 3 8,-2-3-9,-1-1 6,4 0 1,0-2-6,0-1 0,3-2 0,-1 0-1,2 1 0,2 0 0,0 1 0,0 2 2,7 0 5,2 1-6,5-3 8,1 1 7,0 0 0,2-6-2,3 1-4,-2-5 2,-1 0-5,2 0-7,-3 0-6,-2 0-40,-6 0-78,-5 0-113,-3 0-151</inkml:trace>
  <inkml:trace contextRef="#ctx0" brushRef="#br0" timeOffset="4183.23">17854 7495 370,'0'0'219,"0"0"-118,0 0-75,0 0-24,0 0 14,0 0 28,0 0 7,66 16-16,-41-10-25,0 1-3,-2-2-1,0 2-6,-6-3 0,-2-1-28,-3 0-66,-3-3-72,-3 0-46,-4 0-91</inkml:trace>
  <inkml:trace contextRef="#ctx0" brushRef="#br0" timeOffset="4592.26">17469 7506 468,'0'0'265,"0"0"-180,0 0-67,0 0-18,0 0 10,0 0 4,-16 81 9,28-69-8,1-4-8,4-5 0,0-3 3,2 0 0,-1-6-9,1-11 18,-1-5-7,-5 2 2,-2-3 2,-8 4 3,-3 2 24,0 0-12,-14 2 0,-2 3-9,-5 1-10,3 2 18,3 4-10,3 5-7,3 0-13,4 0-13,0 5-24,2 9-20,3 4-5,0 3-39,3 7-41,9-7-32,3-6-80</inkml:trace>
  <inkml:trace contextRef="#ctx0" brushRef="#br0" timeOffset="5216.29">19133 6964 886,'0'0'127,"0"0"-74,0 0-45,0 0-7,0 0 9,-90 33-9,65-17 6,-5 4-7,-3 4 0,-4 3 0,-3 2 0,1 2 0,-1 0-1,4-3 1,3-2-2,11-7 2,5-9 1,9-1 0,7-5-1,1-1-11,0 1-24,0 0 22,6 3 13,5 3 0,2-3 1,1 2 12,2 0-12,2-1 9,1 0-3,2 1-6,-1-1 5,1-1-5,-2 3 1,-1-4 6,0 0-7,-3-1-1,-2-1-6,5 1-66,-3-2-79,-5 0-155</inkml:trace>
  <inkml:trace contextRef="#ctx0" brushRef="#br0" timeOffset="5682.32">19078 7218 553,'0'0'147,"0"0"-129,0 0-11,0 0 22,0 0 3,0 0-2,100 25-13,-78-15-4,-1 2-13,-3 1 0,-4 0 0,-4 2-9,-6 1 9,-4 2 1,0 0 17,-7 4-3,-14-2 1,-4 5-3,-5-1-5,-2 0-6,1-2-2,3-3 6,8-6 19,7-4 27,8-6-6,4-2-26,1-1-13,0 0-7,4 0-10,11 0 2,3 2 8,9-2 20,4 0-5,5 0-7,5 0-2,2-2-4,1-5-2,-2-1-6,-1 2-45,3-6-64,-10 4-118,-11-1-165</inkml:trace>
  <inkml:trace contextRef="#ctx0" brushRef="#br0" timeOffset="6411.36">19673 7198 462,'0'0'231,"0"0"-166,0 0-20,0 0 31,0 101 8,0-67-29,-3 2-26,3-2-9,0-4-10,0-5-9,0-2-1,0-9-19,4-6-26,-2-7-34,1-1 4,0 0 31,0-14 14,-2-5-74,2-5 22,-1-3 49,-1-4 28,1-4 5,-1 2 1,4 1 0,3 6 25,0 6 3,0 9 0,-1 6-6,3 5 3,1 0 22,-1 5-34,5 11-7,-1 1-6,-1 4 5,-2 1 4,-1 1 1,-7-4 1,1 1-11,-4-4 6,0-2-6,0-4 0,0-3 12,-6-2 7,-3 0 2,2-4-3,-1-1 1,1 0 1,-1 0 0,6-6 2,-1-3-22,3-1-1,0-3 0,0 1-12,9 0 0,7-1 5,5 2 4,0 0 3,6 2 2,1 0-2,0 2 1,4 3-1,-3 1 0,3-1 1,-2 3-1,-1-2 6,0-2-6,-4 1 0,-3-1-15,-4-2-17,-3 0-11,-4-3-10,-6 2-9,-3-2-6,-2-1-6,0 2-33,-7-8-99,-7 1 29</inkml:trace>
  <inkml:trace contextRef="#ctx0" brushRef="#br0" timeOffset="6665.38">20079 7059 178,'0'0'262,"0"0"-226,0 0-14,0 0-22,0 0 128,0 0-6,9 82-33,1-46-38,-3 3-8,2 5 2,-1 1-3,-1 2-13,-2 1-15,-5-1-12,0 3 7,0 1 1,-9 0-4,-5-4 3,-3-3 18,-2-5-7,-4-3-20,-3-5-15,0-7-39,-7-11-70,4-5-90,10-8-88</inkml:trace>
  <inkml:trace contextRef="#ctx0" brushRef="#br0" timeOffset="6816.38">19986 7536 740,'0'0'162,"0"0"-87,0 0-55,0 0-10,0 0-10,0 0 0,0 0-59,25 24-172</inkml:trace>
  <inkml:trace contextRef="#ctx0" brushRef="#br0" timeOffset="7318.41">20580 7305 643,'0'0'260,"0"0"-129,0 0-69,0 0-39,0 0 9,0 0 3,0 0-22,19 0-3,5 0 5,7 0-7,6 0 1,3 0-8,5 0 5,-3 0-4,1 0-2,-5 0 7,-5 0-7,-3 0-13,-5-3-38,-3-5-54,-9 0-72,-5 1-152</inkml:trace>
  <inkml:trace contextRef="#ctx0" brushRef="#br0" timeOffset="7814.44">20772 7096 681,'0'0'176,"0"0"-147,0 0-22,0 0 12,-2 111 40,4-61 12,12 6-29,0 5-6,1 0-22,2-1-8,-5-7-5,-2-8 7,0-7-7,-4-8 0,-1-9 0,-2-7-1,-1-4-6,-2-6-21,0-3-19,-6-1 17,-10 0-5,-7 0-18,-6 0 15,-5-4 27,0-4 8,-3-2-6,7-1 8,4 1 57,8 2 36,8 0-27,3 4-15,7 1 0,0 1-39,0-1-12,8-3-10,9-1 4,5-2-1,2-2 7,4 0-1,1 2-32,0-1-45,6 3-55,-7 2-156,-10 3-345</inkml:trace>
  <inkml:trace contextRef="#ctx0" brushRef="#br0" timeOffset="8512.48">21549 7182 1086,'0'0'138,"0"0"-101,0 0-11,0 0 0,0 0 22,0 0-13,0 0-35,-25-11-12,25 25-15,0 8 20,3 7 6,6 0 1,1-2 0,3-4-9,0-6-3,0-6-11,0-4-6,1-5 15,1-2 1,0-2 3,1-12-15,-1-3 0,0-3 4,-6-2 3,-3-1 17,-3 2 1,-3 3 5,0 3-5,0 5 0,-3 5 9,0 3 8,1 2-17,2 7-40,0 10 11,0 12 16,0 9 13,8 6 6,4 5-5,-2 1 0,0 3 7,-4-3-8,-1-5 1,-5-4 9,0-7 17,-4-3 6,-8-4-11,-6-7 6,-6-1-11,-6-2-2,-6-3-7,-7-4-8,0-3-9,-1-7-21,3 0-11,13-11-25,11-28-66,11 3-36,6-2-136</inkml:trace>
  <inkml:trace contextRef="#ctx0" brushRef="#br0" timeOffset="8813.5">22064 7174 689,'0'0'203,"0"0"-107,0 0-24,0 0 6,-38 80 15,28-49-27,0 5-15,2 0-9,2 2-8,2 0-4,2-1-8,2 0-13,0-5-8,0-4-1,8-2 0,4-6-41,4-6-48,11-9-44,-2-3-75,-4-2-316</inkml:trace>
  <inkml:trace contextRef="#ctx0" brushRef="#br0" timeOffset="9106.52">22353 7193 967,'0'0'296,"0"0"-218,0 0-57,-33 79 3,22-40 43,1 0-15,4 1-36,5-3-7,1-3-8,0 0-1,3-5 0,6-4-42,3-4-41,0-9-60,7-12-48,-5 0-113,-1 0-279</inkml:trace>
  <inkml:trace contextRef="#ctx0" brushRef="#br0" timeOffset="9353.53">22158 7349 939,'0'0'196,"0"0"-166,0 0-30,0 0 0,0 0 17,0 0 14,100 14-15,-68-14-6,3 0-10,10-6-71,-8-6-130,-9-1-337</inkml:trace>
  <inkml:trace contextRef="#ctx0" brushRef="#br0" timeOffset="9639.55">22619 7115 795,'0'0'72,"0"0"35,19 75-29,-9-38 22,-1 1-37,0 1-37,-1-4-2,1 0 9,-3-6-13,-6 3-1,0-3 3,0 2 4,-15-1 6,-8 1-29,-7 2-3,-2-2-83,-14-3-46,8-10-141,8-10-459</inkml:trace>
  <inkml:trace contextRef="#ctx0" brushRef="#br0" timeOffset="10038.57">23027 7249 768,'0'0'166,"0"0"-79,0 0-52,0 0 28,0 0 18,0 0-37,0 0-18,-1 50 41,1-24 15,0 9-32,0 3-24,1 1-12,1 2-5,-2 1-7,0-6-2,0-3-26,0-8-46,0-8-31,0-12-57,0-5-101,-2 0-115</inkml:trace>
  <inkml:trace contextRef="#ctx0" brushRef="#br0" timeOffset="10637.6">23148 7008 920,'0'0'200,"0"0"-200,0 0-3,0 0 3,0 0 1,0 0 37,118-29-16,-68 15-14,2 2 0,-2 1-7,-3 5-1,-6 4 20,-5 2-14,-6 0-5,-6 0 7,-5 0-8,-4 2-10,-5 3-4,-1-1-5,-5 0-3,0 0-1,-1 1-4,-2 2-5,1 0 3,-2 3 14,0 3 14,0 1 0,0 1 1,0 1 8,0 5 6,0 2-12,0 2 8,0 5 1,0 4 2,0 3 16,0 3 7,0 2 1,0 4 7,-3 2-2,-2-1-8,2 1-2,-2 3-5,2-1 1,-2 3-11,2 0-1,0-3-9,1-2-1,1-4 0,1-6 3,0-9 4,0-6-13,0-10 1,0-6-1,0-7-7,0 0-22,0-7-13,0-15-42,0-29-97,0 2-130,-7-1-102</inkml:trace>
  <inkml:trace contextRef="#ctx0" brushRef="#br0" timeOffset="11240.64">23227 7195 825,'0'0'128,"0"0"-83,0 0-39,0 0-6,0 0 59,0 0-21,0 0-35,30-8-3,-9 3 6,6 1-5,-1-1-1,1 2 0,-3-1-10,-5 4 8,-2 0-11,-5 0-9,-5 4-8,-4 8 0,-3 4 25,0 6 5,-16 4 13,-8 0 0,-5 4-5,-3-7 0,-2 2-8,-1-5-7,4-4 0,6-5 7,7-5 33,6 1 21,9-6-23,3 1-13,0-2-18,0 0-1,11 1 1,6 2 3,9-3 14,3 3 0,4-3-9,5 0-1,-2 0-6,0 0 0,-4 0 0,-4 0-1,-7 4-10,-7 0-1,-4 3-11,-7 2-6,-3 3 15,0 3 13,-15 4 20,-7 3 0,-4-2-8,-2-2 2,0-3 7,0-4-2,1-5 8,4-6-1,-1 0-16,4-6-10,4-10-17,5-5-48,5-1-23,6-14-54,4 8-171</inkml:trace>
  <inkml:trace contextRef="#ctx0" brushRef="#br0" timeOffset="13558.77">22786 8028 61,'0'0'115,"0"0"-53,0 0-13,0 0-1,0 0 1,0 0-7,-19 15-8,15-12 7,0-2-8,2 2-3,-1 0 5,0 0-9,0 2-10,0-2-5,-1 4 7,-3 3-4,1-1 3,-3 5 2,-1 4 4,-1 1-1,-1 3 5,-3 3 8,1 3-3,1 3-11,3 4-5,2 1 2,0 4-11,3 2 0,3 3 2,1 4 1,1 2 1,0-2 1,0 3-6,0-8 1,0-2-7,0-9 1,0-7 7,1-6 10,2-6 1,0-4-7,-1-5-11,0-2 0,0-3 0,-2 0-1,1 0-1,-1 0 0,0 0-6,2 0-2,-2 0-10,0 0-24,0 0-61,0 0-85,0-1-123</inkml:trace>
  <inkml:trace contextRef="#ctx0" brushRef="#br0" timeOffset="14420.82">22877 8315 702,'0'0'257,"0"0"-170,0 0-72,0 0-13,0 0 9,0 0 12,0 0-2,-12 82-12,12-57-8,0-3-1,0-2 3,0-5-3,5-2-2,3-4-14,0-4-12,2-4-7,-1-1 12,3 0 6,3-10 0,-2-9-9,4-3-3,-4-6-3,0 0 16,-3-1 15,-6-1 0,-1 2 1,-3 1 1,0 6 0,0 5 12,0 5 26,0 5-1,0 3 11,-3 3-9,1 0-12,1 0-28,1 2-18,-1 10-9,1 8 27,0 8 1,0 10 0,0 8 5,0 4 2,6 3 2,0 2-9,1-2 8,-4-2 0,1-5-9,-2-5 1,-2-7 7,0-7 0,0-10-2,0-5-6,0-5-14,-3-4 14,-6-2 6,-5-1 1,-1 0-7,-4-1-1,-3-9 0,-3-3-1,3-3-6,0-1 8,5-1 13,4 0-2,7-1 11,3 2-7,3 0-5,0 1 1,6-1-11,6-2 1,4 2 5,0 1-5,2 3 1,-3 0-2,2 2 6,0 5-6,-4 0 0,-1 4 0,-2-1 13,0 1-7,-4 2-6,0 0-7,1 0-11,-1 0-15,-2 0-32,2 0-62,-3 0-129,-3 0-240</inkml:trace>
  <inkml:trace contextRef="#ctx0" brushRef="#br0" timeOffset="15120.86">23239 8347 598,'0'0'162,"0"0"-30,0 0-33,0 0 8,0 0-12,0 0-40,0 0-16,-6 0-14,4 0-6,0 6-3,-3 2-15,-4 9 8,-1 0-8,-1 7 8,0-1-2,1 3-6,4 0 1,-1-2-2,6 1 0,1 0-1,0-3 0,0 1-15,0-4-13,5 1-15,2-1-31,3-2-23,3 2-38,-4-7-59,-1-4-91</inkml:trace>
  <inkml:trace contextRef="#ctx0" brushRef="#br0" timeOffset="15652.89">23324 8447 631,'0'0'183,"0"0"-138,0 0-38,0 0 51,0 0 19,0 0-34,0 0-17,50 0-10,-39 6-6,-2-1 0,-3 2-4,1 1 4,-5 1 8,-1 1 0,-1 2 4,0 4 7,-1 1 6,-9 2-18,-1 0-7,1-2-2,0-2 0,2-2-2,3-6-4,4-2-2,-1-2-1,2-2-6,0-1 6,0 0-18,0 0 3,0 0 9,5 0 6,3 0 1,3 0 0,1 0-9,1-4-17,4-5-30,0-2-63,7-5-63,-5 1-32,-5 4-97</inkml:trace>
  <inkml:trace contextRef="#ctx0" brushRef="#br0" timeOffset="15998.91">23572 8263 608,'0'0'124,"0"0"-55,0 0-26,0 0 1,0 0 8,0 0 1,0 0 1,47 60-5,-33-30 0,-2 2-3,-2 2-5,-2 0 1,-5-1 14,-3 1-5,0 2 7,-9 0-22,-8 2-18,-2 0-11,-6-1-7,-1-2-20,1-4-27,0-8-34,-1-3-55,10-9-93,1-8-135</inkml:trace>
  <inkml:trace contextRef="#ctx0" brushRef="#br0" timeOffset="16637.95">23758 8400 727,'0'0'195,"0"0"-82,0 0-28,0 0-4,0 0 17,0 0-35,0 0-50,5-2-12,11 2-1,4 0 8,4 0-6,2 0-1,1 0-1,-2 0-13,-2 0-32,-3-1-43,-2 1-71,-7 0-156,-5 0-286</inkml:trace>
  <inkml:trace contextRef="#ctx0" brushRef="#br0" timeOffset="16862.96">23791 8565 679,'0'0'247,"0"0"-188,0 0-52,0 0 12,0 0 24,0 0-4,85 2-18,-60-2-13,1-2-8,-2-2-36,6 0-63,-7 0-129,-3-2-260</inkml:trace>
  <inkml:trace contextRef="#ctx0" brushRef="#br0" timeOffset="17312.99">24118 8378 654,'0'0'319,"0"0"-219,0 0-91,0 0 1,0 0-9,0 0 7,0 0 2,19 24-3,-15-18-6,-1 3-1,-2-1 0,-1 3-1,0 4 1,-1 2 6,-10 1-5,-4 2 1,-3-2-2,0 1 15,0-5-15,3 0 26,3-4 19,6-5-2,3-2-18,3-3-16,0 0-1,0 0-8,0 0 7,0 0-7,11 0-8,3 0 8,5 0 11,3-1-10,5-6-1,-1-2-20,2-1-36,10-7-38,-8 3-80,-5 0-155</inkml:trace>
  <inkml:trace contextRef="#ctx0" brushRef="#br0" timeOffset="17891.02">24248 8254 514,'0'0'261,"0"0"-177,0 0-67,0 0-1,0 0 30,0 0-13,0 0-14,56 25-17,-41-19 9,-3-1-9,-3 2-1,-4-1-1,-1-1-6,-4 2-9,0 3-3,0 1 18,-9 5 8,-6 3 1,-5-1-8,-3 1 5,2 0-4,0-4 5,3-1-6,8-6-1,3-2 1,7-4-1,0 1-17,0-1 2,10 0 13,3 0 2,1-1 3,2-1 6,0 1-1,2-1-2,-5 2-5,2-1 8,-4 2-1,-2 0 10,-4 2-7,0-1-5,-3 2 17,-2 3 39,0 1 9,0 2 6,-12 6-29,-3 0 0,-5 1-13,0 1-2,0-3-10,0-1-8,7-5-8,3-4-6,3-3-1,5-4-22,2 0-29,0 0-28,5-8-34,8-8-48,1-2-220</inkml:trace>
  <inkml:trace contextRef="#ctx0" brushRef="#br0" timeOffset="18327.04">24605 8182 649,'0'0'212,"0"0"-57,0 0-51,0 0-39,0 0-6,0 0-5,-52 78-6,31-39-13,0 4-9,-1 5-13,0 4 0,1 3-7,5-2 2,2-4-8,9-4-1,5-8 1,0-8-1,2-9-15,5-7-16,4-7-3,2-6 19,-1 0 16,4-6 0,1-11-1,-1-2-9,-2-2 4,-1 0 6,-5 0 0,-4 1 2,-2 2 5,-2 2 3,0 2 3,-5 3-3,-7 3 1,-1 5-9,1 2-2,-3 1-7,2 0-25,-4 8-38,-1 10-50,2-1-98,5-4-181</inkml:trace>
  <inkml:trace contextRef="#ctx0" brushRef="#br0" timeOffset="18575.06">24659 8603 660,'0'0'149,"0"0"46,0 0-31,0 0-12,0 0-13,0 0-66,3 73-43,-3-61-12,0-2-18,0-1-8,0-1-37,0-1-64,-1-5-49,1 0-101,0-2-282</inkml:trace>
  <inkml:trace contextRef="#ctx0" brushRef="#br0" timeOffset="19001.08">24902 8303 1028,'0'0'214,"0"0"-114,0 0-39,0 0 19,0 0 0,0 0-43,-34 87-26,31-57-11,3 3 9,0 0-8,0-1 1,7 1-1,4-3 0,1-4 0,-2-1-1,1-5 1,-1-3-1,-3-3 0,0-2 0,-3-4 1,-1-1-1,0-1 1,-3 2-1,0-2-1,0 4 0,-1 4 0,-11 3-7,-5 4 0,-5 2-5,-1 0-12,0-1-17,-2-5-24,5-4-27,-4-12-60,6-1-53,5 0-146</inkml:trace>
  <inkml:trace contextRef="#ctx0" brushRef="#br0" timeOffset="19250.1">24926 8291 880,'0'0'230,"0"0"-146,0 0 2,0 0 22,106 23-19,-70-23-48,0 0-14,-2 0-18,-7 0-1,-4 0-8,-6 0-35,-8 1-49,-9 12-71,0 1-88,-5-1-328</inkml:trace>
  <inkml:trace contextRef="#ctx0" brushRef="#br0" timeOffset="21496.22">18638 7558 45,'0'0'68,"0"0"-29,0 0 8,0 0 28,0 0-7,0 0-32,0 0-34,0-12 6,0 11 2,0-1-9,0 2 0,0 0-1,0 0 1,0-1-1,0 1 26,0 0 12,0 0 1,0 0 1,0 0 3,0 0 1,0 0-4,0 0-5,0 0-4,0 0-3,0 0-4,0 0 1,0 0-3,0 0-11,0 0 1,0 0-11,0 0 0,0 0-1,0 0-1,0 0-10,10 4 11,1 6 7,4-3-6,2 5 0,4-2 5,1 0-4,1-2-2,1-1 8,-1-3-7,1 0 0,-2-2 2,-2-1 16,-4-1 2,-2 0-13,-5 0-1,0 0-6,-3 0 0,-3 0 0,0 0-1,0 0 2,-2 0-2,-1 0 0,0 0 0,0 0-2,0 0-9,0 0-5,2 0-33,-2 0-78,0 0-13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1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457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167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81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106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82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349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414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05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718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1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8589AD-A1FB-4AC6-A652-2DCCA52715F4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9D220-8B4F-4E61-8ADD-CA8FFD62A8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661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customXml" Target="../ink/ink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customXml" Target="../ink/ink2.xml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23850" y="1125538"/>
            <a:ext cx="863600" cy="5334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场景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547813" y="1125538"/>
            <a:ext cx="670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两位家长带着孩子急匆匆来到医院急诊室</a:t>
            </a:r>
            <a:r>
              <a:rPr lang="en-US" altLang="zh-CN" sz="2800" b="1" dirty="0"/>
              <a:t>.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323850" y="1700213"/>
            <a:ext cx="856932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诉说两小时前孩子一次误吞下</a:t>
            </a:r>
            <a:r>
              <a:rPr lang="en-US" altLang="zh-CN" sz="2800" b="1" dirty="0">
                <a:solidFill>
                  <a:srgbClr val="FF3300"/>
                </a:solidFill>
              </a:rPr>
              <a:t>11</a:t>
            </a:r>
            <a:r>
              <a:rPr lang="zh-CN" altLang="en-US" sz="2800" b="1" dirty="0">
                <a:solidFill>
                  <a:srgbClr val="FF3300"/>
                </a:solidFill>
              </a:rPr>
              <a:t>片</a:t>
            </a:r>
            <a:r>
              <a:rPr lang="zh-CN" altLang="en-US" sz="2800" b="1" dirty="0"/>
              <a:t>治疗哮喘病、剂量</a:t>
            </a:r>
            <a:r>
              <a:rPr lang="en-US" altLang="zh-CN" sz="2800" b="1" dirty="0">
                <a:solidFill>
                  <a:srgbClr val="FF3300"/>
                </a:solidFill>
              </a:rPr>
              <a:t>100mg/</a:t>
            </a:r>
            <a:r>
              <a:rPr lang="zh-CN" altLang="en-US" sz="2800" b="1" dirty="0">
                <a:solidFill>
                  <a:srgbClr val="FF3300"/>
                </a:solidFill>
              </a:rPr>
              <a:t>片</a:t>
            </a:r>
            <a:r>
              <a:rPr lang="zh-CN" altLang="en-US" sz="2800" b="1" dirty="0"/>
              <a:t>的氨茶碱片，已出现呕吐、头晕等不良症状</a:t>
            </a:r>
            <a:r>
              <a:rPr lang="en-US" altLang="zh-CN" sz="2800" b="1" dirty="0"/>
              <a:t>. </a:t>
            </a: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467543" y="2852738"/>
            <a:ext cx="8208937" cy="1073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按照药品说明氨茶碱的每次用量成人是</a:t>
            </a:r>
            <a:r>
              <a:rPr lang="en-US" altLang="zh-CN" sz="2800" b="1" dirty="0"/>
              <a:t>100~200mg</a:t>
            </a:r>
            <a:r>
              <a:rPr lang="zh-CN" altLang="en-US" sz="2800" b="1" dirty="0"/>
              <a:t>，儿童是</a:t>
            </a:r>
            <a:r>
              <a:rPr lang="en-US" altLang="zh-CN" sz="2800" b="1" dirty="0"/>
              <a:t>2~3mg/kg (</a:t>
            </a:r>
            <a:r>
              <a:rPr lang="zh-CN" altLang="en-US" sz="2800" b="1" dirty="0"/>
              <a:t>按</a:t>
            </a:r>
            <a:r>
              <a:rPr lang="en-US" altLang="zh-CN" sz="2800" b="1" dirty="0"/>
              <a:t>30~40kg</a:t>
            </a:r>
            <a:r>
              <a:rPr lang="zh-CN" altLang="en-US" sz="2800" b="1" dirty="0"/>
              <a:t>计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约</a:t>
            </a:r>
            <a:r>
              <a:rPr lang="en-US" altLang="zh-CN" sz="2800" b="1" dirty="0"/>
              <a:t>100mg).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360363" y="4083050"/>
            <a:ext cx="878363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过量服用可使血药浓度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单位血液容积中的药量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过高，</a:t>
            </a:r>
            <a:r>
              <a:rPr lang="en-US" altLang="zh-CN" sz="2800" b="1" dirty="0">
                <a:solidFill>
                  <a:srgbClr val="FF3300"/>
                </a:solidFill>
              </a:rPr>
              <a:t>100</a:t>
            </a:r>
            <a:r>
              <a:rPr lang="en-US" altLang="zh-CN" sz="2800" b="1" i="1" dirty="0">
                <a:solidFill>
                  <a:srgbClr val="FF3300"/>
                </a:solidFill>
              </a:rPr>
              <a:t>μ</a:t>
            </a:r>
            <a:r>
              <a:rPr lang="en-US" altLang="zh-CN" sz="2800" b="1" dirty="0">
                <a:solidFill>
                  <a:srgbClr val="FF3300"/>
                </a:solidFill>
              </a:rPr>
              <a:t>g/ml</a:t>
            </a:r>
            <a:r>
              <a:rPr lang="zh-CN" altLang="en-US" sz="2800" b="1" dirty="0"/>
              <a:t>浓度会出现</a:t>
            </a:r>
            <a:r>
              <a:rPr lang="zh-CN" altLang="en-US" sz="2800" b="1" dirty="0">
                <a:solidFill>
                  <a:srgbClr val="FF3300"/>
                </a:solidFill>
              </a:rPr>
              <a:t>严重中毒</a:t>
            </a:r>
            <a:r>
              <a:rPr lang="en-US" altLang="zh-CN" sz="2800" b="1" dirty="0"/>
              <a:t>, 200</a:t>
            </a:r>
            <a:r>
              <a:rPr lang="en-US" altLang="zh-CN" sz="2800" b="1" i="1" dirty="0"/>
              <a:t>μ</a:t>
            </a:r>
            <a:r>
              <a:rPr lang="en-US" altLang="zh-CN" sz="2800" b="1" dirty="0"/>
              <a:t>g/ml</a:t>
            </a:r>
            <a:r>
              <a:rPr lang="zh-CN" altLang="en-US" sz="2800" b="1" dirty="0"/>
              <a:t>浓度可致命</a:t>
            </a:r>
            <a:r>
              <a:rPr lang="en-US" altLang="zh-CN" sz="2800" b="1" dirty="0"/>
              <a:t>. 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395288" y="5237163"/>
            <a:ext cx="8569325" cy="1073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医生需要判断：孩子的血药浓度会不会达到</a:t>
            </a:r>
            <a:r>
              <a:rPr lang="en-US" altLang="zh-CN" sz="2800" b="1"/>
              <a:t>100~200 </a:t>
            </a:r>
            <a:r>
              <a:rPr lang="en-US" altLang="zh-CN" sz="2800" b="1" i="1"/>
              <a:t>μ</a:t>
            </a:r>
            <a:r>
              <a:rPr lang="en-US" altLang="zh-CN" sz="2800" b="1"/>
              <a:t>g/ml</a:t>
            </a:r>
            <a:r>
              <a:rPr lang="zh-CN" altLang="en-US" sz="2800" b="1"/>
              <a:t>；如果会达到，应采取怎样的</a:t>
            </a:r>
            <a:r>
              <a:rPr lang="zh-CN" altLang="en-US" sz="2800" b="1">
                <a:solidFill>
                  <a:srgbClr val="FF3300"/>
                </a:solidFill>
              </a:rPr>
              <a:t>紧急施救</a:t>
            </a:r>
            <a:r>
              <a:rPr lang="zh-CN" altLang="en-US" sz="2800" b="1"/>
              <a:t>方案</a:t>
            </a:r>
            <a:r>
              <a:rPr lang="en-US" altLang="zh-CN" sz="2800" b="1"/>
              <a:t>. </a:t>
            </a:r>
          </a:p>
        </p:txBody>
      </p:sp>
      <p:pic>
        <p:nvPicPr>
          <p:cNvPr id="28681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510269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2   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药物中毒急救</a:t>
            </a:r>
          </a:p>
        </p:txBody>
      </p:sp>
    </p:spTree>
    <p:extLst>
      <p:ext uri="{BB962C8B-B14F-4D97-AF65-F5344CB8AC3E}">
        <p14:creationId xmlns:p14="http://schemas.microsoft.com/office/powerpoint/2010/main" val="412851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60419" grpId="0"/>
      <p:bldP spid="60420" grpId="0"/>
      <p:bldP spid="60421" grpId="0" animBg="1"/>
      <p:bldP spid="60422" grpId="0"/>
      <p:bldP spid="604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59831" y="735360"/>
            <a:ext cx="2808313" cy="533400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n-ea"/>
                <a:ea typeface="+mn-ea"/>
              </a:rPr>
              <a:t>小结与评注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6401" y="2789756"/>
            <a:ext cx="8007181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“ 转移率和排除率与血药浓度成正比”</a:t>
            </a:r>
            <a:r>
              <a:rPr lang="zh-CN" altLang="en-US" sz="2800" b="1" dirty="0"/>
              <a:t>是药物动力学建立</a:t>
            </a:r>
            <a:r>
              <a:rPr lang="zh-CN" altLang="en-US" sz="2800" b="1" dirty="0">
                <a:solidFill>
                  <a:srgbClr val="FF0000"/>
                </a:solidFill>
              </a:rPr>
              <a:t>房室模型</a:t>
            </a:r>
            <a:r>
              <a:rPr lang="zh-CN" altLang="en-US" sz="2800" b="1" dirty="0"/>
              <a:t>的基本假设</a:t>
            </a:r>
            <a:r>
              <a:rPr lang="en-US" altLang="zh-CN" sz="2800" b="1" dirty="0"/>
              <a:t>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536" y="4077072"/>
            <a:ext cx="8208912" cy="1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/>
              <a:t>假定整个血液系统的</a:t>
            </a:r>
            <a:r>
              <a:rPr lang="zh-CN" altLang="en-US" sz="2800" b="1" dirty="0">
                <a:solidFill>
                  <a:srgbClr val="FF0000"/>
                </a:solidFill>
              </a:rPr>
              <a:t>血药浓度均匀</a:t>
            </a:r>
            <a:r>
              <a:rPr lang="zh-CN" altLang="en-US" sz="2800" b="1" dirty="0"/>
              <a:t>（用一个时间函数表示），建立最简单的</a:t>
            </a:r>
            <a:r>
              <a:rPr lang="zh-CN" altLang="en-US" sz="2800" b="1" dirty="0">
                <a:solidFill>
                  <a:srgbClr val="FF0000"/>
                </a:solidFill>
              </a:rPr>
              <a:t>一室模型</a:t>
            </a:r>
            <a:r>
              <a:rPr lang="zh-CN" altLang="en-US" sz="2800" b="1" dirty="0"/>
              <a:t>，用一阶微分方程即可求解</a:t>
            </a:r>
            <a:r>
              <a:rPr lang="en-US" altLang="zh-CN" sz="2800" b="1" dirty="0"/>
              <a:t>.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25258" y="1588528"/>
            <a:ext cx="7884803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/>
              <a:t>以药物中毒急救为背景，研究药物通过胃肠向血液系统的</a:t>
            </a:r>
            <a:r>
              <a:rPr lang="zh-CN" altLang="en-US" sz="2800" b="1" dirty="0">
                <a:solidFill>
                  <a:srgbClr val="FF0000"/>
                </a:solidFill>
              </a:rPr>
              <a:t>转移</a:t>
            </a:r>
            <a:r>
              <a:rPr lang="zh-CN" altLang="en-US" sz="2800" b="1" dirty="0"/>
              <a:t>，以及从血液系统的</a:t>
            </a:r>
            <a:r>
              <a:rPr lang="zh-CN" altLang="en-US" sz="2800" b="1" dirty="0">
                <a:solidFill>
                  <a:srgbClr val="FF0000"/>
                </a:solidFill>
              </a:rPr>
              <a:t>排除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374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609600" y="457200"/>
            <a:ext cx="25908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调查与分析</a:t>
            </a: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4140200" y="2174875"/>
            <a:ext cx="1368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/>
              <a:t>转移率正比于</a:t>
            </a:r>
            <a:r>
              <a:rPr lang="en-US" altLang="zh-CN" b="1" i="1"/>
              <a:t>x</a:t>
            </a: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7092950" y="2133600"/>
            <a:ext cx="1368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/>
              <a:t>排除率正比于</a:t>
            </a:r>
            <a:r>
              <a:rPr lang="en-US" altLang="zh-CN" b="1" i="1"/>
              <a:t>y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23850" y="1270000"/>
            <a:ext cx="8645525" cy="1582738"/>
            <a:chOff x="204" y="800"/>
            <a:chExt cx="5446" cy="997"/>
          </a:xfrm>
        </p:grpSpPr>
        <p:sp>
          <p:nvSpPr>
            <p:cNvPr id="29708" name="Oval 19"/>
            <p:cNvSpPr>
              <a:spLocks noChangeArrowheads="1"/>
            </p:cNvSpPr>
            <p:nvPr/>
          </p:nvSpPr>
          <p:spPr bwMode="auto">
            <a:xfrm>
              <a:off x="1474" y="800"/>
              <a:ext cx="1088" cy="997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Oval 20"/>
            <p:cNvSpPr>
              <a:spLocks noChangeArrowheads="1"/>
            </p:cNvSpPr>
            <p:nvPr/>
          </p:nvSpPr>
          <p:spPr bwMode="auto">
            <a:xfrm>
              <a:off x="3514" y="845"/>
              <a:ext cx="1044" cy="952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2562" y="1298"/>
              <a:ext cx="9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Text Box 24"/>
            <p:cNvSpPr txBox="1">
              <a:spLocks noChangeArrowheads="1"/>
            </p:cNvSpPr>
            <p:nvPr/>
          </p:nvSpPr>
          <p:spPr bwMode="auto">
            <a:xfrm>
              <a:off x="1655" y="105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胃肠道</a:t>
              </a:r>
              <a:endParaRPr lang="zh-CN" altLang="en-US" b="1"/>
            </a:p>
          </p:txBody>
        </p:sp>
        <p:sp>
          <p:nvSpPr>
            <p:cNvPr id="29712" name="Text Box 25"/>
            <p:cNvSpPr txBox="1">
              <a:spLocks noChangeArrowheads="1"/>
            </p:cNvSpPr>
            <p:nvPr/>
          </p:nvSpPr>
          <p:spPr bwMode="auto">
            <a:xfrm>
              <a:off x="3606" y="1056"/>
              <a:ext cx="9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血液系统</a:t>
              </a:r>
              <a:endParaRPr lang="zh-CN" altLang="en-US" b="1"/>
            </a:p>
          </p:txBody>
        </p:sp>
        <p:sp>
          <p:nvSpPr>
            <p:cNvPr id="29713" name="Line 26"/>
            <p:cNvSpPr>
              <a:spLocks noChangeShapeType="1"/>
            </p:cNvSpPr>
            <p:nvPr/>
          </p:nvSpPr>
          <p:spPr bwMode="auto">
            <a:xfrm flipV="1">
              <a:off x="1156" y="1298"/>
              <a:ext cx="317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Rectangle 27"/>
            <p:cNvSpPr>
              <a:spLocks noChangeArrowheads="1"/>
            </p:cNvSpPr>
            <p:nvPr/>
          </p:nvSpPr>
          <p:spPr bwMode="auto">
            <a:xfrm>
              <a:off x="204" y="1162"/>
              <a:ext cx="10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</a:rPr>
                <a:t>口服药物</a:t>
              </a:r>
              <a:endParaRPr lang="zh-CN" altLang="en-US" b="1" baseline="-25000">
                <a:solidFill>
                  <a:srgbClr val="FF3300"/>
                </a:solidFill>
              </a:endParaRPr>
            </a:p>
          </p:txBody>
        </p:sp>
        <p:sp>
          <p:nvSpPr>
            <p:cNvPr id="29715" name="Line 31"/>
            <p:cNvSpPr>
              <a:spLocks noChangeShapeType="1"/>
            </p:cNvSpPr>
            <p:nvPr/>
          </p:nvSpPr>
          <p:spPr bwMode="auto">
            <a:xfrm>
              <a:off x="4558" y="1298"/>
              <a:ext cx="5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Rectangle 35"/>
            <p:cNvSpPr>
              <a:spLocks noChangeArrowheads="1"/>
            </p:cNvSpPr>
            <p:nvPr/>
          </p:nvSpPr>
          <p:spPr bwMode="auto">
            <a:xfrm>
              <a:off x="5148" y="1117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</a:rPr>
                <a:t>体外</a:t>
              </a:r>
            </a:p>
          </p:txBody>
        </p:sp>
      </p:grpSp>
      <p:sp>
        <p:nvSpPr>
          <p:cNvPr id="59428" name="Rectangle 36"/>
          <p:cNvSpPr>
            <a:spLocks noChangeArrowheads="1"/>
          </p:cNvSpPr>
          <p:nvPr/>
        </p:nvSpPr>
        <p:spPr bwMode="auto">
          <a:xfrm>
            <a:off x="395288" y="3357563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认为血液系统内药物的分布，即血药浓度是均匀的，可以将血液系统看作一个房室，建立</a:t>
            </a:r>
            <a:r>
              <a:rPr lang="zh-CN" altLang="en-US" sz="2800" b="1">
                <a:solidFill>
                  <a:srgbClr val="FF3300"/>
                </a:solidFill>
              </a:rPr>
              <a:t>“一室模型”</a:t>
            </a:r>
            <a:r>
              <a:rPr lang="zh-CN" altLang="en-US" sz="2800" b="1"/>
              <a:t> </a:t>
            </a:r>
            <a:r>
              <a:rPr lang="en-US" altLang="zh-CN" sz="2800" b="1"/>
              <a:t>.</a:t>
            </a:r>
          </a:p>
        </p:txBody>
      </p:sp>
      <p:sp>
        <p:nvSpPr>
          <p:cNvPr id="59430" name="Rectangle 38"/>
          <p:cNvSpPr>
            <a:spLocks noChangeArrowheads="1"/>
          </p:cNvSpPr>
          <p:nvPr/>
        </p:nvSpPr>
        <p:spPr bwMode="auto">
          <a:xfrm>
            <a:off x="2555875" y="2133600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药量</a:t>
            </a:r>
            <a:r>
              <a:rPr lang="en-US" altLang="zh-CN" b="1" i="1"/>
              <a:t>x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</a:p>
        </p:txBody>
      </p:sp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5795963" y="2133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药量</a:t>
            </a:r>
            <a:r>
              <a:rPr lang="en-US" altLang="zh-CN" b="1" i="1"/>
              <a:t>y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395288" y="4502150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血液系统对药物的吸收率 </a:t>
            </a:r>
            <a:r>
              <a:rPr lang="en-US" altLang="zh-CN" sz="2800" b="1"/>
              <a:t>(</a:t>
            </a:r>
            <a:r>
              <a:rPr lang="zh-CN" altLang="en-US" sz="2800" b="1"/>
              <a:t>胃肠道到血液系统的转移率</a:t>
            </a:r>
            <a:r>
              <a:rPr lang="en-US" altLang="zh-CN" sz="2800" b="1"/>
              <a:t>) </a:t>
            </a:r>
            <a:r>
              <a:rPr lang="zh-CN" altLang="en-US" sz="2800" b="1"/>
              <a:t>和排除率可以由</a:t>
            </a:r>
            <a:r>
              <a:rPr lang="zh-CN" altLang="en-US" sz="2800" b="1">
                <a:solidFill>
                  <a:srgbClr val="FF3300"/>
                </a:solidFill>
              </a:rPr>
              <a:t>半衰期</a:t>
            </a:r>
            <a:r>
              <a:rPr lang="zh-CN" altLang="en-US" sz="2800" b="1"/>
              <a:t>确定</a:t>
            </a:r>
            <a:r>
              <a:rPr lang="en-US" altLang="zh-CN" sz="2800" b="1"/>
              <a:t>.</a:t>
            </a:r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>
            <a:off x="395288" y="56610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半衰期</a:t>
            </a:r>
            <a:r>
              <a:rPr lang="zh-CN" altLang="en-US" sz="2800" b="1"/>
              <a:t>可以从药品说明书上查到</a:t>
            </a:r>
            <a:r>
              <a:rPr lang="en-US" altLang="zh-CN" sz="2800" b="1"/>
              <a:t>. </a:t>
            </a:r>
          </a:p>
        </p:txBody>
      </p:sp>
      <p:pic>
        <p:nvPicPr>
          <p:cNvPr id="29707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639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2" grpId="0"/>
      <p:bldP spid="59426" grpId="0"/>
      <p:bldP spid="59428" grpId="0"/>
      <p:bldP spid="59430" grpId="0"/>
      <p:bldP spid="59432" grpId="0"/>
      <p:bldP spid="59439" grpId="0"/>
      <p:bldP spid="594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12"/>
          <p:cNvSpPr>
            <a:spLocks noChangeArrowheads="1"/>
          </p:cNvSpPr>
          <p:nvPr/>
        </p:nvSpPr>
        <p:spPr bwMode="auto">
          <a:xfrm>
            <a:off x="3708400" y="5673725"/>
            <a:ext cx="381000" cy="228600"/>
          </a:xfrm>
          <a:prstGeom prst="notchedRightArrow">
            <a:avLst>
              <a:gd name="adj1" fmla="val 50000"/>
              <a:gd name="adj2" fmla="val 4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971550" y="1341438"/>
            <a:ext cx="727233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通常，</a:t>
            </a:r>
            <a:r>
              <a:rPr lang="zh-CN" altLang="en-US" sz="2800" b="1" dirty="0">
                <a:solidFill>
                  <a:srgbClr val="FF0000"/>
                </a:solidFill>
              </a:rPr>
              <a:t>血液总量约为人体体重的</a:t>
            </a:r>
            <a:r>
              <a:rPr lang="en-US" altLang="zh-CN" sz="2800" b="1" dirty="0">
                <a:solidFill>
                  <a:srgbClr val="FF0000"/>
                </a:solidFill>
              </a:rPr>
              <a:t>7 </a:t>
            </a:r>
            <a:r>
              <a:rPr lang="en-US" altLang="zh-CN" b="1" dirty="0">
                <a:solidFill>
                  <a:srgbClr val="FF0000"/>
                </a:solidFill>
              </a:rPr>
              <a:t>%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~8%</a:t>
            </a:r>
            <a:r>
              <a:rPr lang="zh-CN" altLang="en-US" sz="2800" b="1" dirty="0"/>
              <a:t>，体重</a:t>
            </a:r>
            <a:r>
              <a:rPr lang="en-US" altLang="zh-CN" sz="2800" b="1" dirty="0"/>
              <a:t>50~60 kg</a:t>
            </a:r>
            <a:r>
              <a:rPr lang="zh-CN" altLang="en-US" sz="2800" b="1" dirty="0"/>
              <a:t>的成年人有</a:t>
            </a:r>
            <a:r>
              <a:rPr lang="en-US" altLang="zh-CN" sz="2800" b="1" dirty="0"/>
              <a:t>4000ml</a:t>
            </a:r>
            <a:r>
              <a:rPr lang="zh-CN" altLang="en-US" sz="2800" b="1" dirty="0"/>
              <a:t>左右的血液</a:t>
            </a:r>
            <a:r>
              <a:rPr lang="en-US" altLang="zh-CN" sz="2800" b="1" dirty="0"/>
              <a:t>. 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900113" y="2492375"/>
            <a:ext cx="73453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目测这个孩子的体重约为成年人的一半，可认为其血液总量约为</a:t>
            </a:r>
            <a:r>
              <a:rPr lang="en-US" altLang="zh-CN" sz="2800" b="1" dirty="0"/>
              <a:t>2000ml. </a:t>
            </a: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609600" y="592138"/>
            <a:ext cx="25908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调查与分析</a:t>
            </a: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851275" y="620713"/>
            <a:ext cx="4146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血药浓度</a:t>
            </a:r>
            <a:r>
              <a:rPr lang="en-US" altLang="zh-CN" sz="2800" b="1"/>
              <a:t>=</a:t>
            </a:r>
            <a:r>
              <a:rPr lang="zh-CN" altLang="en-US" sz="2800" b="1"/>
              <a:t>药量</a:t>
            </a:r>
            <a:r>
              <a:rPr lang="en-US" altLang="zh-CN" sz="2800" b="1"/>
              <a:t>/</a:t>
            </a:r>
            <a:r>
              <a:rPr lang="zh-CN" altLang="en-US" sz="2800" b="1"/>
              <a:t>血液总量 </a:t>
            </a: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768350" y="4292600"/>
            <a:ext cx="74041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口服活性炭</a:t>
            </a:r>
            <a:r>
              <a:rPr lang="zh-CN" altLang="en-US" sz="2800" b="1" dirty="0"/>
              <a:t>来吸附药物，可使药物的</a:t>
            </a:r>
            <a:r>
              <a:rPr lang="zh-CN" altLang="en-US" sz="2800" b="1" dirty="0">
                <a:solidFill>
                  <a:srgbClr val="FF0000"/>
                </a:solidFill>
              </a:rPr>
              <a:t>排除率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增加</a:t>
            </a:r>
            <a:r>
              <a:rPr lang="zh-CN" altLang="en-US" sz="2800" b="1" dirty="0"/>
              <a:t>到原来（人体自身）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倍</a:t>
            </a:r>
            <a:r>
              <a:rPr lang="en-US" altLang="zh-CN" sz="2800" b="1" dirty="0"/>
              <a:t>. </a:t>
            </a: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900113" y="3716338"/>
            <a:ext cx="2709396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临床施救的办法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827088" y="5380038"/>
            <a:ext cx="73453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体外血液透析</a:t>
            </a:r>
            <a:r>
              <a:rPr lang="zh-CN" altLang="en-US" sz="2800" b="1" dirty="0"/>
              <a:t>，药物排除率可增加到原来的</a:t>
            </a:r>
            <a:endParaRPr lang="en-US" altLang="zh-CN" sz="2800" b="1" dirty="0"/>
          </a:p>
          <a:p>
            <a:pPr>
              <a:lnSpc>
                <a:spcPct val="115000"/>
              </a:lnSpc>
            </a:pPr>
            <a:r>
              <a:rPr lang="en-US" altLang="zh-CN" sz="2800" b="1" dirty="0"/>
              <a:t>   6</a:t>
            </a:r>
            <a:r>
              <a:rPr lang="zh-CN" altLang="en-US" sz="2800" b="1" dirty="0"/>
              <a:t>倍，但是安全性不能得到充分保证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821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3" grpId="0"/>
      <p:bldP spid="58375" grpId="0" animBg="1"/>
      <p:bldP spid="58376" grpId="0"/>
      <p:bldP spid="58378" grpId="0" animBg="1"/>
      <p:bldP spid="583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468313" y="549275"/>
            <a:ext cx="2098675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模型假设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23528" y="2428875"/>
            <a:ext cx="864108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胃肠道中药物向血液的</a:t>
            </a:r>
            <a:r>
              <a:rPr lang="zh-CN" altLang="en-US" sz="2800" b="1" dirty="0">
                <a:solidFill>
                  <a:srgbClr val="FF0000"/>
                </a:solidFill>
              </a:rPr>
              <a:t>转移率与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成正比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比例系数</a:t>
            </a:r>
            <a:endParaRPr lang="en-US" altLang="zh-CN" sz="2800" b="1" dirty="0"/>
          </a:p>
          <a:p>
            <a:pPr>
              <a:lnSpc>
                <a:spcPct val="115000"/>
              </a:lnSpc>
            </a:pPr>
            <a:r>
              <a:rPr lang="en-US" altLang="zh-CN" sz="2800" b="1" i="1" dirty="0">
                <a:solidFill>
                  <a:srgbClr val="FF0000"/>
                </a:solidFill>
              </a:rPr>
              <a:t>   λ</a:t>
            </a:r>
            <a:r>
              <a:rPr lang="en-US" altLang="zh-CN" sz="2800" b="1" dirty="0"/>
              <a:t>(&gt;0)</a:t>
            </a:r>
            <a:r>
              <a:rPr lang="zh-CN" altLang="en-US" sz="2800" b="1" dirty="0"/>
              <a:t>，总剂量</a:t>
            </a:r>
            <a:r>
              <a:rPr lang="en-US" altLang="zh-CN" sz="2800" b="1" dirty="0"/>
              <a:t>1100 mg</a:t>
            </a:r>
            <a:r>
              <a:rPr lang="zh-CN" altLang="en-US" sz="2800" b="1" dirty="0"/>
              <a:t>药物在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瞬间进入胃肠道</a:t>
            </a:r>
            <a:r>
              <a:rPr lang="en-US" altLang="zh-CN" sz="2800" b="1" dirty="0"/>
              <a:t>.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22138" y="3506788"/>
            <a:ext cx="8642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血液系统中药物的</a:t>
            </a:r>
            <a:r>
              <a:rPr lang="zh-CN" altLang="en-US" sz="2800" b="1" dirty="0">
                <a:solidFill>
                  <a:srgbClr val="FF0000"/>
                </a:solidFill>
              </a:rPr>
              <a:t>排除率与</a:t>
            </a:r>
            <a:r>
              <a:rPr lang="en-US" altLang="zh-CN" sz="2800" b="1" i="1" dirty="0">
                <a:solidFill>
                  <a:srgbClr val="FF0000"/>
                </a:solidFill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</a:rPr>
              <a:t>成正比</a:t>
            </a:r>
            <a:r>
              <a:rPr lang="zh-CN" altLang="en-US" sz="2800" b="1" dirty="0"/>
              <a:t>，比例系数</a:t>
            </a:r>
            <a:endParaRPr lang="en-US" altLang="zh-CN" sz="2800" b="1" dirty="0"/>
          </a:p>
          <a:p>
            <a:pPr>
              <a:lnSpc>
                <a:spcPct val="115000"/>
              </a:lnSpc>
            </a:pPr>
            <a:r>
              <a:rPr lang="en-US" altLang="zh-CN" sz="2800" b="1" dirty="0"/>
              <a:t>    </a:t>
            </a:r>
            <a:r>
              <a:rPr lang="zh-CN" altLang="en-US" sz="2800" b="1" dirty="0"/>
              <a:t> </a:t>
            </a:r>
            <a:r>
              <a:rPr lang="en-US" altLang="zh-CN" sz="2800" b="1" i="1" dirty="0">
                <a:solidFill>
                  <a:srgbClr val="FF0000"/>
                </a:solidFill>
              </a:rPr>
              <a:t>μ</a:t>
            </a:r>
            <a:r>
              <a:rPr lang="en-US" altLang="zh-CN" sz="2800" b="1" dirty="0"/>
              <a:t>(&gt;0)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时血液中无药物</a:t>
            </a:r>
            <a:r>
              <a:rPr lang="en-US" altLang="zh-CN" sz="2800" b="1" dirty="0"/>
              <a:t>.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22584" y="4725144"/>
            <a:ext cx="849788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氨茶碱被吸收的半衰期为</a:t>
            </a:r>
            <a:r>
              <a:rPr lang="en-US" altLang="zh-CN" sz="2800" b="1" dirty="0"/>
              <a:t>5 h</a:t>
            </a:r>
            <a:r>
              <a:rPr lang="zh-CN" altLang="en-US" sz="2800" b="1" dirty="0"/>
              <a:t>，排除的半衰期为</a:t>
            </a:r>
            <a:r>
              <a:rPr lang="en-US" altLang="zh-CN" sz="2800" b="1" dirty="0"/>
              <a:t>6 h. 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323528" y="5517232"/>
            <a:ext cx="4757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/>
              <a:t>4. </a:t>
            </a:r>
            <a:r>
              <a:rPr lang="zh-CN" altLang="en-US" sz="2800" b="1" dirty="0"/>
              <a:t>孩子的血液总量为</a:t>
            </a:r>
            <a:r>
              <a:rPr lang="en-US" altLang="zh-CN" sz="2800" b="1" dirty="0"/>
              <a:t>2000 ml. 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900113" y="1341438"/>
            <a:ext cx="76327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胃肠道中药量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zh-CN" altLang="en-US" sz="2800" b="1"/>
              <a:t>血液系统中药量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，时间</a:t>
            </a:r>
            <a:r>
              <a:rPr lang="en-US" altLang="zh-CN" sz="2800" b="1" i="1"/>
              <a:t>t</a:t>
            </a:r>
            <a:r>
              <a:rPr lang="zh-CN" altLang="en-US" sz="2800" b="1"/>
              <a:t>以孩子误服药的时刻为起点（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）</a:t>
            </a:r>
            <a:r>
              <a:rPr lang="en-US" altLang="zh-CN" sz="2800" b="1"/>
              <a:t>. </a:t>
            </a:r>
          </a:p>
        </p:txBody>
      </p:sp>
      <p:pic>
        <p:nvPicPr>
          <p:cNvPr id="31752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016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/>
      <p:bldP spid="57349" grpId="0"/>
      <p:bldP spid="57350" grpId="0"/>
      <p:bldP spid="573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1"/>
          <p:cNvSpPr>
            <a:spLocks noChangeArrowheads="1"/>
          </p:cNvSpPr>
          <p:nvPr/>
        </p:nvSpPr>
        <p:spPr bwMode="auto">
          <a:xfrm>
            <a:off x="179388" y="476250"/>
            <a:ext cx="2160587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</a:t>
            </a:r>
          </a:p>
        </p:txBody>
      </p:sp>
      <p:sp>
        <p:nvSpPr>
          <p:cNvPr id="61467" name="Rectangle 27"/>
          <p:cNvSpPr>
            <a:spLocks noChangeArrowheads="1"/>
          </p:cNvSpPr>
          <p:nvPr/>
        </p:nvSpPr>
        <p:spPr bwMode="auto">
          <a:xfrm>
            <a:off x="323850" y="2492375"/>
            <a:ext cx="86756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下降速度与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成正比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比例系数</a:t>
            </a:r>
            <a:r>
              <a:rPr lang="en-US" altLang="zh-CN" sz="2800" b="1" i="1" dirty="0"/>
              <a:t>λ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总剂量</a:t>
            </a:r>
            <a:r>
              <a:rPr lang="en-US" altLang="zh-CN" sz="2800" b="1" dirty="0"/>
              <a:t>1100mg</a:t>
            </a:r>
            <a:r>
              <a:rPr lang="zh-CN" altLang="en-US" sz="2800" b="1" dirty="0"/>
              <a:t>药物在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瞬间进入胃肠道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23850" y="692150"/>
            <a:ext cx="8645525" cy="1758950"/>
            <a:chOff x="204" y="436"/>
            <a:chExt cx="5446" cy="1108"/>
          </a:xfrm>
        </p:grpSpPr>
        <p:sp>
          <p:nvSpPr>
            <p:cNvPr id="6152" name="Text Box 28"/>
            <p:cNvSpPr txBox="1">
              <a:spLocks noChangeArrowheads="1"/>
            </p:cNvSpPr>
            <p:nvPr/>
          </p:nvSpPr>
          <p:spPr bwMode="auto">
            <a:xfrm>
              <a:off x="2562" y="456"/>
              <a:ext cx="86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转移率正比于</a:t>
              </a:r>
              <a:r>
                <a:rPr lang="en-US" altLang="zh-CN" b="1" i="1"/>
                <a:t>x</a:t>
              </a:r>
            </a:p>
          </p:txBody>
        </p:sp>
        <p:sp>
          <p:nvSpPr>
            <p:cNvPr id="6153" name="Text Box 29"/>
            <p:cNvSpPr txBox="1">
              <a:spLocks noChangeArrowheads="1"/>
            </p:cNvSpPr>
            <p:nvPr/>
          </p:nvSpPr>
          <p:spPr bwMode="auto">
            <a:xfrm>
              <a:off x="4468" y="436"/>
              <a:ext cx="86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排除率正比于</a:t>
              </a:r>
              <a:r>
                <a:rPr lang="en-US" altLang="zh-CN" b="1" i="1"/>
                <a:t>y</a:t>
              </a:r>
            </a:p>
          </p:txBody>
        </p:sp>
        <p:grpSp>
          <p:nvGrpSpPr>
            <p:cNvPr id="6154" name="Group 30"/>
            <p:cNvGrpSpPr>
              <a:grpSpLocks/>
            </p:cNvGrpSpPr>
            <p:nvPr/>
          </p:nvGrpSpPr>
          <p:grpSpPr bwMode="auto">
            <a:xfrm>
              <a:off x="204" y="547"/>
              <a:ext cx="5446" cy="997"/>
              <a:chOff x="204" y="800"/>
              <a:chExt cx="5446" cy="997"/>
            </a:xfrm>
          </p:grpSpPr>
          <p:sp>
            <p:nvSpPr>
              <p:cNvPr id="6157" name="Oval 31"/>
              <p:cNvSpPr>
                <a:spLocks noChangeArrowheads="1"/>
              </p:cNvSpPr>
              <p:nvPr/>
            </p:nvSpPr>
            <p:spPr bwMode="auto">
              <a:xfrm>
                <a:off x="1474" y="800"/>
                <a:ext cx="1088" cy="997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8" name="Oval 32"/>
              <p:cNvSpPr>
                <a:spLocks noChangeArrowheads="1"/>
              </p:cNvSpPr>
              <p:nvPr/>
            </p:nvSpPr>
            <p:spPr bwMode="auto">
              <a:xfrm>
                <a:off x="3514" y="845"/>
                <a:ext cx="1044" cy="952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9" name="Line 33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95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Text Box 34"/>
              <p:cNvSpPr txBox="1">
                <a:spLocks noChangeArrowheads="1"/>
              </p:cNvSpPr>
              <p:nvPr/>
            </p:nvSpPr>
            <p:spPr bwMode="auto">
              <a:xfrm>
                <a:off x="1655" y="1056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胃肠道</a:t>
                </a:r>
                <a:endParaRPr lang="zh-CN" altLang="en-US" b="1"/>
              </a:p>
            </p:txBody>
          </p:sp>
          <p:sp>
            <p:nvSpPr>
              <p:cNvPr id="6161" name="Text Box 35"/>
              <p:cNvSpPr txBox="1">
                <a:spLocks noChangeArrowheads="1"/>
              </p:cNvSpPr>
              <p:nvPr/>
            </p:nvSpPr>
            <p:spPr bwMode="auto">
              <a:xfrm>
                <a:off x="3606" y="1056"/>
                <a:ext cx="9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血液系统</a:t>
                </a:r>
                <a:endParaRPr lang="zh-CN" altLang="en-US" b="1"/>
              </a:p>
            </p:txBody>
          </p:sp>
          <p:sp>
            <p:nvSpPr>
              <p:cNvPr id="6162" name="Line 36"/>
              <p:cNvSpPr>
                <a:spLocks noChangeShapeType="1"/>
              </p:cNvSpPr>
              <p:nvPr/>
            </p:nvSpPr>
            <p:spPr bwMode="auto">
              <a:xfrm flipV="1">
                <a:off x="1156" y="1298"/>
                <a:ext cx="317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3" name="Rectangle 37"/>
              <p:cNvSpPr>
                <a:spLocks noChangeArrowheads="1"/>
              </p:cNvSpPr>
              <p:nvPr/>
            </p:nvSpPr>
            <p:spPr bwMode="auto">
              <a:xfrm>
                <a:off x="204" y="1162"/>
                <a:ext cx="10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solidFill>
                      <a:srgbClr val="FF3300"/>
                    </a:solidFill>
                  </a:rPr>
                  <a:t>口服药物</a:t>
                </a:r>
                <a:endParaRPr lang="zh-CN" altLang="en-US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6164" name="Line 38"/>
              <p:cNvSpPr>
                <a:spLocks noChangeShapeType="1"/>
              </p:cNvSpPr>
              <p:nvPr/>
            </p:nvSpPr>
            <p:spPr bwMode="auto">
              <a:xfrm>
                <a:off x="4558" y="1298"/>
                <a:ext cx="59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Rectangle 39"/>
              <p:cNvSpPr>
                <a:spLocks noChangeArrowheads="1"/>
              </p:cNvSpPr>
              <p:nvPr/>
            </p:nvSpPr>
            <p:spPr bwMode="auto">
              <a:xfrm>
                <a:off x="5148" y="1117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solidFill>
                      <a:srgbClr val="FF3300"/>
                    </a:solidFill>
                  </a:rPr>
                  <a:t>体外</a:t>
                </a:r>
              </a:p>
            </p:txBody>
          </p:sp>
        </p:grpSp>
        <p:sp>
          <p:nvSpPr>
            <p:cNvPr id="6155" name="Rectangle 40"/>
            <p:cNvSpPr>
              <a:spLocks noChangeArrowheads="1"/>
            </p:cNvSpPr>
            <p:nvPr/>
          </p:nvSpPr>
          <p:spPr bwMode="auto">
            <a:xfrm>
              <a:off x="1610" y="1091"/>
              <a:ext cx="7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药量</a:t>
              </a:r>
              <a:r>
                <a:rPr lang="en-US" altLang="zh-CN" b="1" i="1"/>
                <a:t>x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/>
                <a:t>)</a:t>
              </a:r>
            </a:p>
          </p:txBody>
        </p:sp>
        <p:sp>
          <p:nvSpPr>
            <p:cNvPr id="6156" name="Rectangle 41"/>
            <p:cNvSpPr>
              <a:spLocks noChangeArrowheads="1"/>
            </p:cNvSpPr>
            <p:nvPr/>
          </p:nvSpPr>
          <p:spPr bwMode="auto">
            <a:xfrm>
              <a:off x="3651" y="109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药量</a:t>
              </a:r>
              <a:r>
                <a:rPr lang="en-US" altLang="zh-CN" b="1" i="1"/>
                <a:t>y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/>
                <a:t>)</a:t>
              </a:r>
            </a:p>
          </p:txBody>
        </p:sp>
      </p:grpSp>
      <p:sp>
        <p:nvSpPr>
          <p:cNvPr id="61482" name="Rectangle 42"/>
          <p:cNvSpPr>
            <a:spLocks noChangeArrowheads="1"/>
          </p:cNvSpPr>
          <p:nvPr/>
        </p:nvSpPr>
        <p:spPr bwMode="auto">
          <a:xfrm>
            <a:off x="395288" y="4383088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由吸收而增长的速度是</a:t>
            </a:r>
            <a:r>
              <a:rPr lang="en-US" altLang="zh-CN" sz="2800" b="1" i="1"/>
              <a:t>λx</a:t>
            </a:r>
            <a:r>
              <a:rPr lang="zh-CN" altLang="en-US" sz="2800" b="1"/>
              <a:t>，由排除而减少的速度与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 </a:t>
            </a:r>
            <a:r>
              <a:rPr lang="zh-CN" altLang="en-US" sz="2800" b="1"/>
              <a:t>成正比</a:t>
            </a:r>
            <a:r>
              <a:rPr lang="en-US" altLang="zh-CN" sz="2800" b="1"/>
              <a:t>(</a:t>
            </a:r>
            <a:r>
              <a:rPr lang="zh-CN" altLang="en-US" sz="2800" b="1"/>
              <a:t>比例系数</a:t>
            </a:r>
            <a:r>
              <a:rPr lang="en-US" altLang="zh-CN" sz="2800" b="1" i="1"/>
              <a:t>μ</a:t>
            </a:r>
            <a:r>
              <a:rPr lang="en-US" altLang="zh-CN" sz="2800" b="1"/>
              <a:t>) , 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时血液中无药物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61483" name="Object 43"/>
          <p:cNvGraphicFramePr>
            <a:graphicFrameLocks noChangeAspect="1"/>
          </p:cNvGraphicFramePr>
          <p:nvPr/>
        </p:nvGraphicFramePr>
        <p:xfrm>
          <a:off x="2251075" y="5516563"/>
          <a:ext cx="4502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516563"/>
                        <a:ext cx="4502150" cy="960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2355850" y="3500438"/>
          <a:ext cx="38544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500438"/>
                        <a:ext cx="3854450" cy="893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58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7" grpId="0"/>
      <p:bldP spid="614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14"/>
          <p:cNvSpPr>
            <a:spLocks noChangeArrowheads="1"/>
          </p:cNvSpPr>
          <p:nvPr/>
        </p:nvSpPr>
        <p:spPr bwMode="auto">
          <a:xfrm>
            <a:off x="323850" y="549275"/>
            <a:ext cx="1890713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3200" b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求解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2498725" y="476250"/>
          <a:ext cx="35702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76250"/>
                        <a:ext cx="3570288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Rectangle 29"/>
          <p:cNvSpPr>
            <a:spLocks noChangeArrowheads="1"/>
          </p:cNvSpPr>
          <p:nvPr/>
        </p:nvSpPr>
        <p:spPr bwMode="auto">
          <a:xfrm>
            <a:off x="611188" y="1557338"/>
            <a:ext cx="3938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药物吸收的半衰期为</a:t>
            </a:r>
            <a:r>
              <a:rPr lang="en-US" altLang="zh-CN" sz="2800" b="1"/>
              <a:t>5 h 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6191250" y="620713"/>
            <a:ext cx="2703513" cy="557212"/>
            <a:chOff x="3900" y="391"/>
            <a:chExt cx="1703" cy="351"/>
          </a:xfrm>
        </p:grpSpPr>
        <p:graphicFrame>
          <p:nvGraphicFramePr>
            <p:cNvPr id="7182" name="Object 26"/>
            <p:cNvGraphicFramePr>
              <a:graphicFrameLocks noChangeAspect="1"/>
            </p:cNvGraphicFramePr>
            <p:nvPr/>
          </p:nvGraphicFramePr>
          <p:xfrm>
            <a:off x="4080" y="391"/>
            <a:ext cx="152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91"/>
                          <a:ext cx="1523" cy="32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6" name="AutoShape 36"/>
            <p:cNvSpPr>
              <a:spLocks noChangeArrowheads="1"/>
            </p:cNvSpPr>
            <p:nvPr/>
          </p:nvSpPr>
          <p:spPr bwMode="auto">
            <a:xfrm>
              <a:off x="3900" y="436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3851275" y="2276475"/>
            <a:ext cx="4000500" cy="485775"/>
            <a:chOff x="2426" y="1434"/>
            <a:chExt cx="2520" cy="306"/>
          </a:xfrm>
        </p:grpSpPr>
        <p:graphicFrame>
          <p:nvGraphicFramePr>
            <p:cNvPr id="7181" name="Object 34"/>
            <p:cNvGraphicFramePr>
              <a:graphicFrameLocks noChangeAspect="1"/>
            </p:cNvGraphicFramePr>
            <p:nvPr/>
          </p:nvGraphicFramePr>
          <p:xfrm>
            <a:off x="2608" y="1434"/>
            <a:ext cx="233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7" imgW="1663560" imgH="203040" progId="Equation.DSMT4">
                    <p:embed/>
                  </p:oleObj>
                </mc:Choice>
                <mc:Fallback>
                  <p:oleObj name="Equation" r:id="rId7" imgW="1663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434"/>
                          <a:ext cx="2338" cy="28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AutoShape 37"/>
            <p:cNvSpPr>
              <a:spLocks noChangeArrowheads="1"/>
            </p:cNvSpPr>
            <p:nvPr/>
          </p:nvSpPr>
          <p:spPr bwMode="auto">
            <a:xfrm>
              <a:off x="2426" y="1434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84213" y="2276475"/>
            <a:ext cx="2751137" cy="485775"/>
            <a:chOff x="431" y="1434"/>
            <a:chExt cx="1733" cy="306"/>
          </a:xfrm>
        </p:grpSpPr>
        <p:graphicFrame>
          <p:nvGraphicFramePr>
            <p:cNvPr id="7180" name="Object 33"/>
            <p:cNvGraphicFramePr>
              <a:graphicFrameLocks noChangeAspect="1"/>
            </p:cNvGraphicFramePr>
            <p:nvPr/>
          </p:nvGraphicFramePr>
          <p:xfrm>
            <a:off x="612" y="1434"/>
            <a:ext cx="155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9" imgW="1180800" imgH="203040" progId="Equation.DSMT4">
                    <p:embed/>
                  </p:oleObj>
                </mc:Choice>
                <mc:Fallback>
                  <p:oleObj name="Equation" r:id="rId9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434"/>
                          <a:ext cx="155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AutoShape 38"/>
            <p:cNvSpPr>
              <a:spLocks noChangeArrowheads="1"/>
            </p:cNvSpPr>
            <p:nvPr/>
          </p:nvSpPr>
          <p:spPr bwMode="auto">
            <a:xfrm>
              <a:off x="431" y="1434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859338" y="1557338"/>
            <a:ext cx="2017712" cy="488950"/>
            <a:chOff x="3061" y="981"/>
            <a:chExt cx="1271" cy="308"/>
          </a:xfrm>
        </p:grpSpPr>
        <p:graphicFrame>
          <p:nvGraphicFramePr>
            <p:cNvPr id="7179" name="Object 31"/>
            <p:cNvGraphicFramePr>
              <a:graphicFrameLocks noChangeAspect="1"/>
            </p:cNvGraphicFramePr>
            <p:nvPr/>
          </p:nvGraphicFramePr>
          <p:xfrm>
            <a:off x="3198" y="1026"/>
            <a:ext cx="113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公式" r:id="rId11" imgW="876240" imgH="203040" progId="Equation.3">
                    <p:embed/>
                  </p:oleObj>
                </mc:Choice>
                <mc:Fallback>
                  <p:oleObj name="公式" r:id="rId11" imgW="876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026"/>
                          <a:ext cx="113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AutoShape 39"/>
            <p:cNvSpPr>
              <a:spLocks noChangeArrowheads="1"/>
            </p:cNvSpPr>
            <p:nvPr/>
          </p:nvSpPr>
          <p:spPr bwMode="auto">
            <a:xfrm>
              <a:off x="3061" y="981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423863" y="2924175"/>
          <a:ext cx="20780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924175"/>
                        <a:ext cx="2078037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2455863" y="3068638"/>
          <a:ext cx="2720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068638"/>
                        <a:ext cx="2720975" cy="501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539750" y="3716338"/>
          <a:ext cx="1376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公式" r:id="rId17" imgW="545760" imgH="203040" progId="Equation.3">
                  <p:embed/>
                </p:oleObj>
              </mc:Choice>
              <mc:Fallback>
                <p:oleObj name="公式" r:id="rId17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13763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539750" y="4365625"/>
            <a:ext cx="3938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药物排除的半衰期为</a:t>
            </a:r>
            <a:r>
              <a:rPr lang="en-US" altLang="zh-CN" sz="2800" b="1"/>
              <a:t>6 h </a:t>
            </a:r>
          </a:p>
        </p:txBody>
      </p: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5364163" y="3284538"/>
            <a:ext cx="3736975" cy="828675"/>
            <a:chOff x="3379" y="2069"/>
            <a:chExt cx="2354" cy="522"/>
          </a:xfrm>
        </p:grpSpPr>
        <p:graphicFrame>
          <p:nvGraphicFramePr>
            <p:cNvPr id="7178" name="Object 40"/>
            <p:cNvGraphicFramePr>
              <a:graphicFrameLocks noChangeAspect="1"/>
            </p:cNvGraphicFramePr>
            <p:nvPr/>
          </p:nvGraphicFramePr>
          <p:xfrm>
            <a:off x="3563" y="2069"/>
            <a:ext cx="217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19" imgW="1562040" imgH="419040" progId="Equation.DSMT4">
                    <p:embed/>
                  </p:oleObj>
                </mc:Choice>
                <mc:Fallback>
                  <p:oleObj name="Equation" r:id="rId19" imgW="1562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069"/>
                          <a:ext cx="2170" cy="52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2" name="AutoShape 46"/>
            <p:cNvSpPr>
              <a:spLocks noChangeArrowheads="1"/>
            </p:cNvSpPr>
            <p:nvPr/>
          </p:nvSpPr>
          <p:spPr bwMode="auto">
            <a:xfrm>
              <a:off x="3379" y="2160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67" name="Rectangle 47"/>
          <p:cNvSpPr>
            <a:spLocks noChangeArrowheads="1"/>
          </p:cNvSpPr>
          <p:nvPr/>
        </p:nvSpPr>
        <p:spPr bwMode="auto">
          <a:xfrm>
            <a:off x="4716463" y="4335463"/>
            <a:ext cx="411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只考虑血液对药物的排除</a:t>
            </a:r>
          </a:p>
        </p:txBody>
      </p:sp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684213" y="5876925"/>
          <a:ext cx="3095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公式" r:id="rId21" imgW="1498320" imgH="203040" progId="Equation.3">
                  <p:embed/>
                </p:oleObj>
              </mc:Choice>
              <mc:Fallback>
                <p:oleObj name="公式" r:id="rId21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76925"/>
                        <a:ext cx="3095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Rectangle 5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2268538" y="5084763"/>
            <a:ext cx="2447925" cy="560387"/>
            <a:chOff x="1429" y="3203"/>
            <a:chExt cx="1542" cy="353"/>
          </a:xfrm>
        </p:grpSpPr>
        <p:graphicFrame>
          <p:nvGraphicFramePr>
            <p:cNvPr id="7177" name="Object 50"/>
            <p:cNvGraphicFramePr>
              <a:graphicFrameLocks noChangeAspect="1"/>
            </p:cNvGraphicFramePr>
            <p:nvPr/>
          </p:nvGraphicFramePr>
          <p:xfrm>
            <a:off x="1565" y="3203"/>
            <a:ext cx="14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23" imgW="914400" imgH="228600" progId="Equation.DSMT4">
                    <p:embed/>
                  </p:oleObj>
                </mc:Choice>
                <mc:Fallback>
                  <p:oleObj name="Equation" r:id="rId23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203"/>
                          <a:ext cx="1406" cy="3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AutoShape 56"/>
            <p:cNvSpPr>
              <a:spLocks noChangeArrowheads="1"/>
            </p:cNvSpPr>
            <p:nvPr/>
          </p:nvSpPr>
          <p:spPr bwMode="auto">
            <a:xfrm>
              <a:off x="1429" y="3249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323850" y="5013325"/>
            <a:ext cx="1885950" cy="749300"/>
            <a:chOff x="204" y="3158"/>
            <a:chExt cx="1188" cy="472"/>
          </a:xfrm>
        </p:grpSpPr>
        <p:graphicFrame>
          <p:nvGraphicFramePr>
            <p:cNvPr id="7176" name="Object 48"/>
            <p:cNvGraphicFramePr>
              <a:graphicFrameLocks noChangeAspect="1"/>
            </p:cNvGraphicFramePr>
            <p:nvPr/>
          </p:nvGraphicFramePr>
          <p:xfrm>
            <a:off x="375" y="3158"/>
            <a:ext cx="101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25" imgW="647640" imgH="393480" progId="Equation.DSMT4">
                    <p:embed/>
                  </p:oleObj>
                </mc:Choice>
                <mc:Fallback>
                  <p:oleObj name="Equation" r:id="rId25" imgW="647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3158"/>
                          <a:ext cx="1017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AutoShape 57"/>
            <p:cNvSpPr>
              <a:spLocks noChangeArrowheads="1"/>
            </p:cNvSpPr>
            <p:nvPr/>
          </p:nvSpPr>
          <p:spPr bwMode="auto">
            <a:xfrm>
              <a:off x="204" y="3249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4716463" y="5589588"/>
            <a:ext cx="4105275" cy="485775"/>
            <a:chOff x="2971" y="3521"/>
            <a:chExt cx="2586" cy="306"/>
          </a:xfrm>
        </p:grpSpPr>
        <p:graphicFrame>
          <p:nvGraphicFramePr>
            <p:cNvPr id="7175" name="Object 54"/>
            <p:cNvGraphicFramePr>
              <a:graphicFrameLocks noChangeAspect="1"/>
            </p:cNvGraphicFramePr>
            <p:nvPr/>
          </p:nvGraphicFramePr>
          <p:xfrm>
            <a:off x="3107" y="3521"/>
            <a:ext cx="24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27" imgW="1676160" imgH="203040" progId="Equation.DSMT4">
                    <p:embed/>
                  </p:oleObj>
                </mc:Choice>
                <mc:Fallback>
                  <p:oleObj name="Equation" r:id="rId27" imgW="1676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521"/>
                          <a:ext cx="2450" cy="29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9" name="AutoShape 58"/>
            <p:cNvSpPr>
              <a:spLocks noChangeArrowheads="1"/>
            </p:cNvSpPr>
            <p:nvPr/>
          </p:nvSpPr>
          <p:spPr bwMode="auto">
            <a:xfrm>
              <a:off x="2971" y="3521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0" name="墨迹 9"/>
              <p14:cNvContentPartPr/>
              <p14:nvPr/>
            </p14:nvContentPartPr>
            <p14:xfrm>
              <a:off x="372240" y="3412080"/>
              <a:ext cx="4666680" cy="579600"/>
            </p14:xfrm>
          </p:contentPart>
        </mc:Choice>
        <mc:Fallback xmlns="">
          <p:pic>
            <p:nvPicPr>
              <p:cNvPr id="10" name="墨迹 9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68280" y="3405240"/>
                <a:ext cx="4673520" cy="59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1" name="墨迹 10"/>
              <p14:cNvContentPartPr/>
              <p14:nvPr/>
            </p14:nvContentPartPr>
            <p14:xfrm>
              <a:off x="645840" y="5512320"/>
              <a:ext cx="1797120" cy="398880"/>
            </p14:xfrm>
          </p:contentPart>
        </mc:Choice>
        <mc:Fallback xmlns="">
          <p:pic>
            <p:nvPicPr>
              <p:cNvPr id="11" name="墨迹 10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38640" y="5506560"/>
                <a:ext cx="1809360" cy="41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034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10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/>
      <p:bldP spid="56365" grpId="0"/>
      <p:bldP spid="563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35" name="Object 47"/>
          <p:cNvGraphicFramePr>
            <a:graphicFrameLocks noChangeAspect="1"/>
          </p:cNvGraphicFramePr>
          <p:nvPr/>
        </p:nvGraphicFramePr>
        <p:xfrm>
          <a:off x="4868863" y="512763"/>
          <a:ext cx="26971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12763"/>
                        <a:ext cx="26971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4914900" y="1119188"/>
          <a:ext cx="40274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119188"/>
                        <a:ext cx="402748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40" name="Picture 5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1762" y="1282594"/>
            <a:ext cx="53276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42" name="Rectangle 54"/>
          <p:cNvSpPr>
            <a:spLocks noChangeArrowheads="1"/>
          </p:cNvSpPr>
          <p:nvPr/>
        </p:nvSpPr>
        <p:spPr bwMode="auto">
          <a:xfrm>
            <a:off x="5219700" y="1614488"/>
            <a:ext cx="271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血液总量</a:t>
            </a:r>
            <a:r>
              <a:rPr lang="en-US" altLang="zh-CN" sz="2800" b="1"/>
              <a:t>2000ml</a:t>
            </a:r>
          </a:p>
        </p:txBody>
      </p:sp>
      <p:sp>
        <p:nvSpPr>
          <p:cNvPr id="37943" name="Rectangle 55"/>
          <p:cNvSpPr>
            <a:spLocks noChangeArrowheads="1"/>
          </p:cNvSpPr>
          <p:nvPr/>
        </p:nvSpPr>
        <p:spPr bwMode="auto">
          <a:xfrm>
            <a:off x="5292725" y="3790950"/>
            <a:ext cx="32035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血药浓度</a:t>
            </a:r>
            <a:r>
              <a:rPr lang="en-US" altLang="zh-CN" sz="2800" b="1"/>
              <a:t>200</a:t>
            </a:r>
            <a:r>
              <a:rPr lang="en-US" altLang="zh-CN" sz="2800" b="1" i="1"/>
              <a:t>μ</a:t>
            </a:r>
            <a:r>
              <a:rPr lang="en-US" altLang="zh-CN" sz="2800" b="1"/>
              <a:t>g/ml</a:t>
            </a:r>
          </a:p>
        </p:txBody>
      </p:sp>
      <p:sp>
        <p:nvSpPr>
          <p:cNvPr id="8199" name="Rectangle 56"/>
          <p:cNvSpPr>
            <a:spLocks noChangeArrowheads="1"/>
          </p:cNvSpPr>
          <p:nvPr/>
        </p:nvSpPr>
        <p:spPr bwMode="auto">
          <a:xfrm>
            <a:off x="323850" y="549275"/>
            <a:ext cx="2303463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及分析 </a:t>
            </a:r>
          </a:p>
        </p:txBody>
      </p:sp>
      <p:sp>
        <p:nvSpPr>
          <p:cNvPr id="37945" name="Rectangle 57"/>
          <p:cNvSpPr>
            <a:spLocks noChangeArrowheads="1"/>
          </p:cNvSpPr>
          <p:nvPr/>
        </p:nvSpPr>
        <p:spPr bwMode="auto">
          <a:xfrm>
            <a:off x="2800350" y="476250"/>
            <a:ext cx="2058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胃肠道药量</a:t>
            </a:r>
          </a:p>
        </p:txBody>
      </p:sp>
      <p:sp>
        <p:nvSpPr>
          <p:cNvPr id="37946" name="Rectangle 58"/>
          <p:cNvSpPr>
            <a:spLocks noChangeArrowheads="1"/>
          </p:cNvSpPr>
          <p:nvPr/>
        </p:nvSpPr>
        <p:spPr bwMode="auto">
          <a:xfrm>
            <a:off x="2555875" y="1123950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血液系统药量</a:t>
            </a:r>
          </a:p>
        </p:txBody>
      </p:sp>
      <p:sp>
        <p:nvSpPr>
          <p:cNvPr id="37949" name="Rectangle 61"/>
          <p:cNvSpPr>
            <a:spLocks noChangeArrowheads="1"/>
          </p:cNvSpPr>
          <p:nvPr/>
        </p:nvSpPr>
        <p:spPr bwMode="auto">
          <a:xfrm>
            <a:off x="5292725" y="2133600"/>
            <a:ext cx="339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血药浓度</a:t>
            </a:r>
            <a:r>
              <a:rPr lang="en-US" altLang="zh-CN" sz="2800" b="1" dirty="0"/>
              <a:t>100</a:t>
            </a:r>
            <a:r>
              <a:rPr lang="en-US" altLang="zh-CN" sz="2800" b="1" i="1" dirty="0"/>
              <a:t>μ</a:t>
            </a:r>
            <a:r>
              <a:rPr lang="en-US" altLang="zh-CN" sz="2800" b="1" dirty="0"/>
              <a:t>g/ml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364163" y="2638425"/>
            <a:ext cx="2338387" cy="557213"/>
            <a:chOff x="3515" y="1979"/>
            <a:chExt cx="1473" cy="351"/>
          </a:xfrm>
        </p:grpSpPr>
        <p:sp>
          <p:nvSpPr>
            <p:cNvPr id="8226" name="Rectangle 62"/>
            <p:cNvSpPr>
              <a:spLocks noChangeArrowheads="1"/>
            </p:cNvSpPr>
            <p:nvPr/>
          </p:nvSpPr>
          <p:spPr bwMode="auto">
            <a:xfrm>
              <a:off x="3742" y="1979"/>
              <a:ext cx="124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 =200mg</a:t>
              </a:r>
            </a:p>
          </p:txBody>
        </p:sp>
        <p:sp>
          <p:nvSpPr>
            <p:cNvPr id="8227" name="AutoShape 63"/>
            <p:cNvSpPr>
              <a:spLocks noChangeArrowheads="1"/>
            </p:cNvSpPr>
            <p:nvPr/>
          </p:nvSpPr>
          <p:spPr bwMode="auto">
            <a:xfrm>
              <a:off x="3515" y="2024"/>
              <a:ext cx="136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5411788" y="3214688"/>
            <a:ext cx="1757362" cy="558800"/>
            <a:chOff x="3878" y="2432"/>
            <a:chExt cx="1107" cy="352"/>
          </a:xfrm>
        </p:grpSpPr>
        <p:sp>
          <p:nvSpPr>
            <p:cNvPr id="8224" name="AutoShape 59"/>
            <p:cNvSpPr>
              <a:spLocks noChangeArrowheads="1"/>
            </p:cNvSpPr>
            <p:nvPr/>
          </p:nvSpPr>
          <p:spPr bwMode="auto">
            <a:xfrm>
              <a:off x="3878" y="2478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Rectangle 65"/>
            <p:cNvSpPr>
              <a:spLocks noChangeArrowheads="1"/>
            </p:cNvSpPr>
            <p:nvPr/>
          </p:nvSpPr>
          <p:spPr bwMode="auto">
            <a:xfrm>
              <a:off x="3969" y="2432"/>
              <a:ext cx="101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严重中毒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5435600" y="4438650"/>
            <a:ext cx="2338388" cy="557213"/>
            <a:chOff x="3606" y="3294"/>
            <a:chExt cx="1473" cy="351"/>
          </a:xfrm>
        </p:grpSpPr>
        <p:sp>
          <p:nvSpPr>
            <p:cNvPr id="8222" name="Rectangle 68"/>
            <p:cNvSpPr>
              <a:spLocks noChangeArrowheads="1"/>
            </p:cNvSpPr>
            <p:nvPr/>
          </p:nvSpPr>
          <p:spPr bwMode="auto">
            <a:xfrm>
              <a:off x="3833" y="3294"/>
              <a:ext cx="124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 =400mg</a:t>
              </a:r>
            </a:p>
          </p:txBody>
        </p:sp>
        <p:sp>
          <p:nvSpPr>
            <p:cNvPr id="8223" name="AutoShape 69"/>
            <p:cNvSpPr>
              <a:spLocks noChangeArrowheads="1"/>
            </p:cNvSpPr>
            <p:nvPr/>
          </p:nvSpPr>
          <p:spPr bwMode="auto">
            <a:xfrm>
              <a:off x="3606" y="3339"/>
              <a:ext cx="136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473700" y="5086350"/>
            <a:ext cx="1114425" cy="519113"/>
            <a:chOff x="4059" y="3702"/>
            <a:chExt cx="702" cy="327"/>
          </a:xfrm>
        </p:grpSpPr>
        <p:sp>
          <p:nvSpPr>
            <p:cNvPr id="8220" name="Rectangle 67"/>
            <p:cNvSpPr>
              <a:spLocks noChangeArrowheads="1"/>
            </p:cNvSpPr>
            <p:nvPr/>
          </p:nvSpPr>
          <p:spPr bwMode="auto">
            <a:xfrm>
              <a:off x="4195" y="3702"/>
              <a:ext cx="56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致命</a:t>
              </a:r>
            </a:p>
          </p:txBody>
        </p:sp>
        <p:sp>
          <p:nvSpPr>
            <p:cNvPr id="8221" name="AutoShape 70"/>
            <p:cNvSpPr>
              <a:spLocks noChangeArrowheads="1"/>
            </p:cNvSpPr>
            <p:nvPr/>
          </p:nvSpPr>
          <p:spPr bwMode="auto">
            <a:xfrm>
              <a:off x="4059" y="370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468313" y="3860800"/>
            <a:ext cx="1008062" cy="1330325"/>
            <a:chOff x="295" y="2523"/>
            <a:chExt cx="635" cy="838"/>
          </a:xfrm>
        </p:grpSpPr>
        <p:sp>
          <p:nvSpPr>
            <p:cNvPr id="8218" name="Line 75"/>
            <p:cNvSpPr>
              <a:spLocks noChangeShapeType="1"/>
            </p:cNvSpPr>
            <p:nvPr/>
          </p:nvSpPr>
          <p:spPr bwMode="auto">
            <a:xfrm flipV="1">
              <a:off x="657" y="2523"/>
              <a:ext cx="0" cy="59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Text Box 77"/>
            <p:cNvSpPr txBox="1">
              <a:spLocks noChangeArrowheads="1"/>
            </p:cNvSpPr>
            <p:nvPr/>
          </p:nvSpPr>
          <p:spPr bwMode="auto">
            <a:xfrm>
              <a:off x="295" y="3067"/>
              <a:ext cx="635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t</a:t>
              </a:r>
              <a:r>
                <a:rPr lang="en-US" altLang="zh-CN" b="1">
                  <a:solidFill>
                    <a:srgbClr val="FF3300"/>
                  </a:solidFill>
                </a:rPr>
                <a:t>=1.62</a:t>
              </a:r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1116013" y="3500438"/>
            <a:ext cx="1152525" cy="2160587"/>
            <a:chOff x="703" y="2205"/>
            <a:chExt cx="726" cy="1361"/>
          </a:xfrm>
        </p:grpSpPr>
        <p:sp>
          <p:nvSpPr>
            <p:cNvPr id="8216" name="Line 76"/>
            <p:cNvSpPr>
              <a:spLocks noChangeShapeType="1"/>
            </p:cNvSpPr>
            <p:nvPr/>
          </p:nvSpPr>
          <p:spPr bwMode="auto">
            <a:xfrm flipV="1">
              <a:off x="975" y="2205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Text Box 78"/>
            <p:cNvSpPr txBox="1">
              <a:spLocks noChangeArrowheads="1"/>
            </p:cNvSpPr>
            <p:nvPr/>
          </p:nvSpPr>
          <p:spPr bwMode="auto">
            <a:xfrm>
              <a:off x="703" y="3278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4.87</a:t>
              </a:r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1692275" y="3068638"/>
            <a:ext cx="2808288" cy="2185987"/>
            <a:chOff x="1066" y="2024"/>
            <a:chExt cx="1769" cy="1377"/>
          </a:xfrm>
        </p:grpSpPr>
        <p:sp>
          <p:nvSpPr>
            <p:cNvPr id="8212" name="Text Box 79"/>
            <p:cNvSpPr txBox="1">
              <a:spLocks noChangeArrowheads="1"/>
            </p:cNvSpPr>
            <p:nvPr/>
          </p:nvSpPr>
          <p:spPr bwMode="auto">
            <a:xfrm>
              <a:off x="1066" y="3113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7.89</a:t>
              </a:r>
            </a:p>
          </p:txBody>
        </p:sp>
        <p:sp>
          <p:nvSpPr>
            <p:cNvPr id="8213" name="Line 80"/>
            <p:cNvSpPr>
              <a:spLocks noChangeShapeType="1"/>
            </p:cNvSpPr>
            <p:nvPr/>
          </p:nvSpPr>
          <p:spPr bwMode="auto">
            <a:xfrm flipV="1">
              <a:off x="1338" y="2205"/>
              <a:ext cx="0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81"/>
            <p:cNvSpPr>
              <a:spLocks noChangeShapeType="1"/>
            </p:cNvSpPr>
            <p:nvPr/>
          </p:nvSpPr>
          <p:spPr bwMode="auto">
            <a:xfrm>
              <a:off x="1338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Text Box 82"/>
            <p:cNvSpPr txBox="1">
              <a:spLocks noChangeArrowheads="1"/>
            </p:cNvSpPr>
            <p:nvPr/>
          </p:nvSpPr>
          <p:spPr bwMode="auto">
            <a:xfrm>
              <a:off x="2109" y="2024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y</a:t>
              </a:r>
              <a:r>
                <a:rPr lang="en-US" altLang="zh-CN" b="1"/>
                <a:t>=442</a:t>
              </a:r>
            </a:p>
          </p:txBody>
        </p:sp>
      </p:grpSp>
      <p:sp>
        <p:nvSpPr>
          <p:cNvPr id="37975" name="Rectangle 87"/>
          <p:cNvSpPr>
            <a:spLocks noChangeArrowheads="1"/>
          </p:cNvSpPr>
          <p:nvPr/>
        </p:nvSpPr>
        <p:spPr bwMode="auto">
          <a:xfrm>
            <a:off x="755650" y="5661025"/>
            <a:ext cx="741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孩子到达医院前已严重中毒，如不及时施救，约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3h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后将致命！</a:t>
            </a:r>
          </a:p>
        </p:txBody>
      </p:sp>
      <p:sp>
        <p:nvSpPr>
          <p:cNvPr id="37977" name="Text Box 89"/>
          <p:cNvSpPr txBox="1">
            <a:spLocks noChangeArrowheads="1"/>
          </p:cNvSpPr>
          <p:nvPr/>
        </p:nvSpPr>
        <p:spPr bwMode="auto">
          <a:xfrm>
            <a:off x="2987675" y="4941888"/>
            <a:ext cx="1849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y</a:t>
            </a:r>
            <a:r>
              <a:rPr lang="en-US" altLang="zh-CN" sz="2800" b="1">
                <a:solidFill>
                  <a:srgbClr val="FF3300"/>
                </a:solidFill>
              </a:rPr>
              <a:t>(2)=236.5 </a:t>
            </a:r>
          </a:p>
        </p:txBody>
      </p:sp>
    </p:spTree>
    <p:extLst>
      <p:ext uri="{BB962C8B-B14F-4D97-AF65-F5344CB8AC3E}">
        <p14:creationId xmlns:p14="http://schemas.microsoft.com/office/powerpoint/2010/main" val="139973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1000"/>
                                        <p:tgtEl>
                                          <p:spTgt spid="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2" grpId="0"/>
      <p:bldP spid="37943" grpId="0"/>
      <p:bldP spid="37945" grpId="0"/>
      <p:bldP spid="37946" grpId="0"/>
      <p:bldP spid="37949" grpId="0"/>
      <p:bldP spid="37975" grpId="0"/>
      <p:bldP spid="379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0"/>
          <p:cNvSpPr>
            <a:spLocks noChangeArrowheads="1"/>
          </p:cNvSpPr>
          <p:nvPr/>
        </p:nvSpPr>
        <p:spPr bwMode="auto">
          <a:xfrm>
            <a:off x="468313" y="549275"/>
            <a:ext cx="20875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施救方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9221" name="Rectangle 36"/>
          <p:cNvSpPr>
            <a:spLocks noChangeArrowheads="1"/>
          </p:cNvSpPr>
          <p:nvPr/>
        </p:nvSpPr>
        <p:spPr bwMode="auto">
          <a:xfrm>
            <a:off x="501650" y="1341438"/>
            <a:ext cx="7454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口服活性炭使药物排除率</a:t>
            </a:r>
            <a:r>
              <a:rPr lang="en-US" altLang="zh-CN" sz="2800" b="1" i="1" dirty="0">
                <a:solidFill>
                  <a:srgbClr val="000000"/>
                </a:solidFill>
              </a:rPr>
              <a:t>μ</a:t>
            </a:r>
            <a:r>
              <a:rPr lang="zh-CN" altLang="en-US" sz="2800" b="1" dirty="0"/>
              <a:t>增至原来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倍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en-US" altLang="zh-CN" sz="2800" b="1" dirty="0"/>
              <a:t> </a:t>
            </a:r>
          </a:p>
        </p:txBody>
      </p:sp>
      <p:sp>
        <p:nvSpPr>
          <p:cNvPr id="9222" name="Rectangle 3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1371600" y="2636838"/>
          <a:ext cx="6686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3073320" imgH="393480" progId="Equation.DSMT4">
                  <p:embed/>
                </p:oleObj>
              </mc:Choice>
              <mc:Fallback>
                <p:oleObj name="Equation" r:id="rId3" imgW="3073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36838"/>
                        <a:ext cx="66865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41"/>
          <p:cNvSpPr>
            <a:spLocks noChangeArrowheads="1"/>
          </p:cNvSpPr>
          <p:nvPr/>
        </p:nvSpPr>
        <p:spPr bwMode="auto">
          <a:xfrm>
            <a:off x="323850" y="1989138"/>
            <a:ext cx="842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/>
              <a:t>孩子到达医院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2)</a:t>
            </a:r>
            <a:r>
              <a:rPr lang="zh-CN" altLang="en-US" sz="2800" b="1" dirty="0"/>
              <a:t>就开始施救，血液中药量记作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 </a:t>
            </a:r>
          </a:p>
        </p:txBody>
      </p:sp>
      <p:sp>
        <p:nvSpPr>
          <p:cNvPr id="9224" name="Rectangle 4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9" name="Object 43"/>
          <p:cNvGraphicFramePr>
            <a:graphicFrameLocks noChangeAspect="1"/>
          </p:cNvGraphicFramePr>
          <p:nvPr/>
        </p:nvGraphicFramePr>
        <p:xfrm>
          <a:off x="1200150" y="4652963"/>
          <a:ext cx="67421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652963"/>
                        <a:ext cx="6742113" cy="576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45"/>
          <p:cNvSpPr>
            <a:spLocks noChangeArrowheads="1"/>
          </p:cNvSpPr>
          <p:nvPr/>
        </p:nvSpPr>
        <p:spPr bwMode="auto">
          <a:xfrm>
            <a:off x="1187450" y="3716338"/>
            <a:ext cx="653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i="1" dirty="0"/>
              <a:t>λ</a:t>
            </a:r>
            <a:r>
              <a:rPr lang="en-US" altLang="zh-CN" sz="2800" dirty="0"/>
              <a:t>=0.1386 (</a:t>
            </a:r>
            <a:r>
              <a:rPr lang="zh-CN" altLang="en-US" sz="2800" dirty="0"/>
              <a:t>不变</a:t>
            </a:r>
            <a:r>
              <a:rPr lang="en-US" altLang="zh-CN" sz="2800" dirty="0"/>
              <a:t>)</a:t>
            </a:r>
            <a:r>
              <a:rPr lang="zh-CN" altLang="en-US" sz="2800" dirty="0"/>
              <a:t>，</a:t>
            </a:r>
            <a:r>
              <a:rPr lang="en-US" altLang="zh-CN" sz="2800" i="1" dirty="0"/>
              <a:t>μ</a:t>
            </a:r>
            <a:r>
              <a:rPr lang="en-US" altLang="zh-CN" sz="2800" dirty="0"/>
              <a:t> =0.1155</a:t>
            </a:r>
            <a:r>
              <a:rPr lang="en-US" altLang="zh-CN" sz="2800" dirty="0">
                <a:latin typeface="宋体" charset="-122"/>
              </a:rPr>
              <a:t>×</a:t>
            </a:r>
            <a:r>
              <a:rPr lang="en-US" altLang="zh-CN" sz="2800" dirty="0"/>
              <a:t>2=0.2310 </a:t>
            </a:r>
          </a:p>
        </p:txBody>
      </p:sp>
      <p:pic>
        <p:nvPicPr>
          <p:cNvPr id="9226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/>
              <p14:cNvContentPartPr/>
              <p14:nvPr/>
            </p14:nvContentPartPr>
            <p14:xfrm>
              <a:off x="6283080" y="2496240"/>
              <a:ext cx="2794320" cy="79596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77680" y="2489400"/>
                <a:ext cx="2807280" cy="8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645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3" grpId="0"/>
      <p:bldP spid="92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468313" y="549275"/>
            <a:ext cx="20875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施救方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6838"/>
            <a:ext cx="5903913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68425" y="3068638"/>
            <a:ext cx="2808288" cy="1708150"/>
            <a:chOff x="1020" y="1962"/>
            <a:chExt cx="1769" cy="1076"/>
          </a:xfrm>
        </p:grpSpPr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020" y="275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5.26</a:t>
              </a:r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 flipV="1">
              <a:off x="1292" y="2143"/>
              <a:ext cx="0" cy="6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>
              <a:off x="1292" y="2143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Text Box 12"/>
            <p:cNvSpPr txBox="1">
              <a:spLocks noChangeArrowheads="1"/>
            </p:cNvSpPr>
            <p:nvPr/>
          </p:nvSpPr>
          <p:spPr bwMode="auto">
            <a:xfrm>
              <a:off x="2063" y="1962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z</a:t>
              </a:r>
              <a:r>
                <a:rPr lang="en-US" altLang="zh-CN" b="1"/>
                <a:t>=318</a:t>
              </a:r>
            </a:p>
          </p:txBody>
        </p:sp>
      </p:grp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5651500" y="628650"/>
            <a:ext cx="3313113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施救后血液中药量</a:t>
            </a:r>
            <a:r>
              <a:rPr lang="en-US" altLang="zh-CN" sz="2800" b="1" i="1"/>
              <a:t>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显著低于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. </a:t>
            </a: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5651500" y="1709738"/>
            <a:ext cx="28082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i="1"/>
              <a:t> 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最大值低于致命水平</a:t>
            </a:r>
            <a:r>
              <a:rPr lang="en-US" altLang="zh-CN" sz="2800" b="1"/>
              <a:t>.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5580063" y="2757488"/>
            <a:ext cx="3171825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要使</a:t>
            </a:r>
            <a:r>
              <a:rPr lang="en-US" altLang="zh-CN" sz="2800" b="1" i="1"/>
              <a:t>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在施救后立即下降，可算出</a:t>
            </a:r>
            <a:r>
              <a:rPr lang="en-US" altLang="zh-CN" sz="2800" b="1" i="1"/>
              <a:t>μ</a:t>
            </a:r>
            <a:r>
              <a:rPr lang="zh-CN" altLang="en-US" sz="2800" b="1"/>
              <a:t>至少应为</a:t>
            </a:r>
            <a:r>
              <a:rPr lang="en-US" altLang="zh-CN" sz="2800" b="1"/>
              <a:t>0.4885. </a:t>
            </a:r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468313" y="4818063"/>
            <a:ext cx="8207375" cy="15636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若采用体外血液透析，</a:t>
            </a:r>
            <a:r>
              <a:rPr lang="en-US" altLang="zh-CN" sz="2800" b="1" i="1" dirty="0"/>
              <a:t>μ</a:t>
            </a:r>
            <a:r>
              <a:rPr lang="zh-CN" altLang="en-US" sz="2800" b="1" dirty="0"/>
              <a:t>可增至</a:t>
            </a:r>
            <a:r>
              <a:rPr lang="en-US" altLang="zh-CN" sz="2800" b="1" dirty="0"/>
              <a:t>0.1155</a:t>
            </a:r>
            <a:r>
              <a:rPr lang="en-US" altLang="zh-CN" sz="2800" b="1" dirty="0">
                <a:cs typeface="Times New Roman" pitchFamily="18" charset="0"/>
              </a:rPr>
              <a:t>×</a:t>
            </a:r>
            <a:r>
              <a:rPr lang="en-US" altLang="zh-CN" sz="2800" b="1" dirty="0"/>
              <a:t>6=0.693</a:t>
            </a:r>
            <a:r>
              <a:rPr lang="zh-CN" altLang="en-US" sz="2800" b="1" dirty="0"/>
              <a:t>，血液中药量下降更快；临床上是否需要采取这种办法，当由医生综合考虑并征求病人家属意见后确定</a:t>
            </a:r>
            <a:r>
              <a:rPr lang="en-US" altLang="zh-CN" sz="2800" b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4924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8" grpId="0"/>
      <p:bldP spid="67599" grpId="0"/>
      <p:bldP spid="67600" grpId="0"/>
      <p:bldP spid="67601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</TotalTime>
  <Words>855</Words>
  <Application>Microsoft Office PowerPoint</Application>
  <PresentationFormat>全屏显示(4:3)</PresentationFormat>
  <Paragraphs>8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楷体_GB2312</vt:lpstr>
      <vt:lpstr>宋体</vt:lpstr>
      <vt:lpstr>Arial</vt:lpstr>
      <vt:lpstr>Calibri</vt:lpstr>
      <vt:lpstr>Times New Roman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曹 建钬</cp:lastModifiedBy>
  <cp:revision>5</cp:revision>
  <dcterms:created xsi:type="dcterms:W3CDTF">2020-04-28T09:19:20Z</dcterms:created>
  <dcterms:modified xsi:type="dcterms:W3CDTF">2022-05-23T10:54:54Z</dcterms:modified>
</cp:coreProperties>
</file>